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11219" w:type="dxa"/>
        <w:tblBorders>
          <w:top w:val="single" w:sz="18" w:space="0" w:color="548DD4" w:themeColor="text2" w:themeTint="99"/>
          <w:left w:val="single" w:sz="18" w:space="0" w:color="548DD4" w:themeColor="text2" w:themeTint="99"/>
          <w:bottom w:val="single" w:sz="18" w:space="0" w:color="548DD4" w:themeColor="text2" w:themeTint="99"/>
          <w:right w:val="single" w:sz="18" w:space="0" w:color="548DD4" w:themeColor="text2" w:themeTint="99"/>
          <w:insideH w:val="single" w:sz="18" w:space="0" w:color="548DD4" w:themeColor="text2" w:themeTint="99"/>
          <w:insideV w:val="single" w:sz="18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758"/>
        <w:gridCol w:w="3382"/>
        <w:gridCol w:w="3524"/>
        <w:gridCol w:w="2991"/>
        <w:gridCol w:w="564"/>
      </w:tblGrid>
      <w:tr w:rsidR="00624CCB" w:rsidRPr="004807B9" w14:paraId="4A0B0ACF" w14:textId="77777777" w:rsidTr="00D23D34">
        <w:trPr>
          <w:trHeight w:val="490"/>
        </w:trPr>
        <w:tc>
          <w:tcPr>
            <w:tcW w:w="4140" w:type="dxa"/>
            <w:gridSpan w:val="2"/>
            <w:vMerge w:val="restart"/>
            <w:shd w:val="clear" w:color="auto" w:fill="FFFFFF" w:themeFill="background1"/>
            <w:vAlign w:val="center"/>
          </w:tcPr>
          <w:p w14:paraId="75B13A62" w14:textId="77777777" w:rsidR="00624CCB" w:rsidRDefault="00624CCB" w:rsidP="00D23D34">
            <w:pPr>
              <w:contextualSpacing/>
              <w:jc w:val="center"/>
              <w:rPr>
                <w:rFonts w:cs="B Nazanin"/>
                <w:b/>
                <w:bCs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szCs w:val="24"/>
                <w:rtl/>
              </w:rPr>
              <w:t>به نام خالق زیبایی ها</w:t>
            </w:r>
          </w:p>
          <w:p w14:paraId="2B19C600" w14:textId="77777777" w:rsidR="00624CCB" w:rsidRDefault="00624CCB" w:rsidP="00D23D34">
            <w:pPr>
              <w:contextualSpacing/>
              <w:jc w:val="center"/>
              <w:rPr>
                <w:rFonts w:cs="B Nazanin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7D3678">
              <w:rPr>
                <w:rFonts w:cs="B Zar" w:hint="cs"/>
                <w:b/>
                <w:bCs/>
                <w:color w:val="000000" w:themeColor="text1"/>
                <w:sz w:val="24"/>
                <w:szCs w:val="24"/>
                <w:rtl/>
              </w:rPr>
              <w:t>آموزش وپرورش استان</w:t>
            </w:r>
            <w:r>
              <w:rPr>
                <w:rFonts w:cs="B Nazanin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...................................</w:t>
            </w:r>
          </w:p>
          <w:p w14:paraId="16CDC658" w14:textId="77777777" w:rsidR="00624CCB" w:rsidRPr="001E3919" w:rsidRDefault="00624CCB" w:rsidP="00D23D34">
            <w:pPr>
              <w:contextualSpacing/>
              <w:jc w:val="center"/>
              <w:rPr>
                <w:rFonts w:cs="B Nazanin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7D3678">
              <w:rPr>
                <w:rFonts w:cs="B Zar" w:hint="cs"/>
                <w:b/>
                <w:bCs/>
                <w:color w:val="000000" w:themeColor="text1"/>
                <w:sz w:val="24"/>
                <w:szCs w:val="24"/>
                <w:rtl/>
              </w:rPr>
              <w:t>مدیریت آموزش وپرورش</w:t>
            </w:r>
            <w:r>
              <w:rPr>
                <w:rFonts w:cs="B Nazanin" w:hint="cs"/>
                <w:b/>
                <w:bCs/>
                <w:color w:val="000000" w:themeColor="text1"/>
                <w:sz w:val="24"/>
                <w:szCs w:val="24"/>
                <w:rtl/>
              </w:rPr>
              <w:t>................................</w:t>
            </w:r>
          </w:p>
          <w:p w14:paraId="6F3ED75C" w14:textId="77777777" w:rsidR="00624CCB" w:rsidRPr="005978EB" w:rsidRDefault="00624CCB" w:rsidP="00D23D34">
            <w:pPr>
              <w:contextualSpacing/>
              <w:jc w:val="center"/>
              <w:rPr>
                <w:rFonts w:cs="B Titr"/>
                <w:b/>
                <w:bCs/>
                <w:color w:val="0070C0"/>
                <w:sz w:val="24"/>
                <w:szCs w:val="24"/>
                <w:rtl/>
              </w:rPr>
            </w:pPr>
            <w:r>
              <w:rPr>
                <w:rFonts w:cs="B Titr" w:hint="cs"/>
                <w:b/>
                <w:bCs/>
                <w:color w:val="0070C0"/>
                <w:sz w:val="24"/>
                <w:szCs w:val="24"/>
                <w:rtl/>
              </w:rPr>
              <w:t>ریاضی ششم</w:t>
            </w:r>
          </w:p>
          <w:p w14:paraId="58D8E9DE" w14:textId="77777777" w:rsidR="00624CCB" w:rsidRPr="004807B9" w:rsidRDefault="00624CCB" w:rsidP="005D20A1">
            <w:pPr>
              <w:jc w:val="center"/>
              <w:rPr>
                <w:rFonts w:cs="B Titr"/>
                <w:b/>
                <w:bCs/>
                <w:color w:val="FF0000"/>
                <w:sz w:val="24"/>
                <w:szCs w:val="24"/>
                <w:rtl/>
              </w:rPr>
            </w:pPr>
            <w:r w:rsidRPr="0032349F">
              <w:rPr>
                <w:rFonts w:cs="B Titr" w:hint="cs"/>
                <w:b/>
                <w:bCs/>
                <w:sz w:val="24"/>
                <w:szCs w:val="24"/>
                <w:rtl/>
              </w:rPr>
              <w:t>(</w:t>
            </w:r>
            <w:r w:rsidR="005D20A1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تقارن و مختصات </w:t>
            </w:r>
            <w:r w:rsidRPr="0032349F">
              <w:rPr>
                <w:rFonts w:cs="B Titr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3524" w:type="dxa"/>
            <w:tcBorders>
              <w:bottom w:val="single" w:sz="12" w:space="0" w:color="auto"/>
              <w:right w:val="single" w:sz="12" w:space="0" w:color="auto"/>
            </w:tcBorders>
            <w:shd w:val="clear" w:color="auto" w:fill="FFFFFF" w:themeFill="background1"/>
            <w:vAlign w:val="center"/>
          </w:tcPr>
          <w:p w14:paraId="1490D6D2" w14:textId="77777777" w:rsidR="00624CCB" w:rsidRPr="004807B9" w:rsidRDefault="00624CCB" w:rsidP="00D23D34">
            <w:pPr>
              <w:rPr>
                <w:rFonts w:cs="B Zar"/>
                <w:sz w:val="28"/>
                <w:szCs w:val="28"/>
                <w:rtl/>
              </w:rPr>
            </w:pPr>
            <w:r w:rsidRPr="004807B9">
              <w:rPr>
                <w:rFonts w:cs="B Zar" w:hint="cs"/>
                <w:sz w:val="28"/>
                <w:szCs w:val="28"/>
                <w:rtl/>
              </w:rPr>
              <w:t xml:space="preserve">نام :                                 </w:t>
            </w:r>
          </w:p>
        </w:tc>
        <w:tc>
          <w:tcPr>
            <w:tcW w:w="3555" w:type="dxa"/>
            <w:gridSpan w:val="2"/>
            <w:tcBorders>
              <w:left w:val="single" w:sz="12" w:space="0" w:color="auto"/>
              <w:bottom w:val="single" w:sz="12" w:space="0" w:color="auto"/>
            </w:tcBorders>
            <w:shd w:val="clear" w:color="auto" w:fill="FFFFFF" w:themeFill="background1"/>
            <w:vAlign w:val="center"/>
          </w:tcPr>
          <w:p w14:paraId="138E02B8" w14:textId="77777777" w:rsidR="00624CCB" w:rsidRPr="004807B9" w:rsidRDefault="00624CCB" w:rsidP="00D23D34">
            <w:pPr>
              <w:rPr>
                <w:rFonts w:cs="B Zar"/>
                <w:sz w:val="28"/>
                <w:szCs w:val="28"/>
                <w:rtl/>
              </w:rPr>
            </w:pPr>
            <w:r w:rsidRPr="004807B9">
              <w:rPr>
                <w:rFonts w:cs="B Zar" w:hint="cs"/>
                <w:sz w:val="28"/>
                <w:szCs w:val="28"/>
                <w:rtl/>
              </w:rPr>
              <w:t xml:space="preserve">تاریخ آزمون :       /    /   139 </w:t>
            </w:r>
          </w:p>
        </w:tc>
      </w:tr>
      <w:tr w:rsidR="00624CCB" w:rsidRPr="004807B9" w14:paraId="03A6574E" w14:textId="77777777" w:rsidTr="00D23D34">
        <w:trPr>
          <w:trHeight w:val="529"/>
        </w:trPr>
        <w:tc>
          <w:tcPr>
            <w:tcW w:w="4140" w:type="dxa"/>
            <w:gridSpan w:val="2"/>
            <w:vMerge/>
            <w:shd w:val="clear" w:color="auto" w:fill="FFFFFF" w:themeFill="background1"/>
            <w:vAlign w:val="center"/>
          </w:tcPr>
          <w:p w14:paraId="24AA895B" w14:textId="77777777" w:rsidR="00624CCB" w:rsidRDefault="00624CCB" w:rsidP="00D23D34">
            <w:pPr>
              <w:contextualSpacing/>
              <w:jc w:val="center"/>
              <w:rPr>
                <w:rFonts w:cs="B Nazanin"/>
                <w:b/>
                <w:bCs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352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FF" w:themeFill="background1"/>
            <w:vAlign w:val="center"/>
          </w:tcPr>
          <w:p w14:paraId="3D643FF3" w14:textId="77777777" w:rsidR="00624CCB" w:rsidRPr="004807B9" w:rsidRDefault="00624CCB" w:rsidP="00D23D34">
            <w:pPr>
              <w:rPr>
                <w:rFonts w:cs="B Zar"/>
                <w:sz w:val="28"/>
                <w:szCs w:val="28"/>
                <w:rtl/>
              </w:rPr>
            </w:pPr>
            <w:r w:rsidRPr="004807B9">
              <w:rPr>
                <w:rFonts w:cs="B Zar" w:hint="cs"/>
                <w:sz w:val="28"/>
                <w:szCs w:val="28"/>
                <w:rtl/>
              </w:rPr>
              <w:t xml:space="preserve">نام خانوادگی :                  </w:t>
            </w:r>
          </w:p>
        </w:tc>
        <w:tc>
          <w:tcPr>
            <w:tcW w:w="355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FFFFFF" w:themeFill="background1"/>
            <w:vAlign w:val="center"/>
          </w:tcPr>
          <w:p w14:paraId="49F62997" w14:textId="77777777" w:rsidR="00624CCB" w:rsidRPr="004807B9" w:rsidRDefault="00624CCB" w:rsidP="00D23D34">
            <w:pPr>
              <w:rPr>
                <w:rFonts w:cs="B Zar"/>
                <w:sz w:val="28"/>
                <w:szCs w:val="28"/>
                <w:rtl/>
              </w:rPr>
            </w:pPr>
            <w:r w:rsidRPr="004807B9">
              <w:rPr>
                <w:rFonts w:cs="B Zar" w:hint="cs"/>
                <w:sz w:val="28"/>
                <w:szCs w:val="28"/>
                <w:rtl/>
              </w:rPr>
              <w:t>زمان آزمون :         دقیقه</w:t>
            </w:r>
          </w:p>
        </w:tc>
      </w:tr>
      <w:tr w:rsidR="00624CCB" w:rsidRPr="004807B9" w14:paraId="248AD3B1" w14:textId="77777777" w:rsidTr="00D23D34">
        <w:trPr>
          <w:trHeight w:val="408"/>
        </w:trPr>
        <w:tc>
          <w:tcPr>
            <w:tcW w:w="4140" w:type="dxa"/>
            <w:gridSpan w:val="2"/>
            <w:vMerge/>
            <w:shd w:val="clear" w:color="auto" w:fill="FFFFFF" w:themeFill="background1"/>
            <w:vAlign w:val="center"/>
          </w:tcPr>
          <w:p w14:paraId="1F700FD3" w14:textId="77777777" w:rsidR="00624CCB" w:rsidRDefault="00624CCB" w:rsidP="00D23D34">
            <w:pPr>
              <w:contextualSpacing/>
              <w:jc w:val="center"/>
              <w:rPr>
                <w:rFonts w:cs="B Nazanin"/>
                <w:b/>
                <w:bCs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352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FF" w:themeFill="background1"/>
            <w:vAlign w:val="center"/>
          </w:tcPr>
          <w:p w14:paraId="291BC5E1" w14:textId="77777777" w:rsidR="00624CCB" w:rsidRPr="004807B9" w:rsidRDefault="00624CCB" w:rsidP="00D23D34">
            <w:pPr>
              <w:rPr>
                <w:rFonts w:cs="B Zar"/>
                <w:sz w:val="28"/>
                <w:szCs w:val="28"/>
                <w:rtl/>
              </w:rPr>
            </w:pPr>
            <w:r w:rsidRPr="004807B9">
              <w:rPr>
                <w:rFonts w:cs="B Zar" w:hint="cs"/>
                <w:sz w:val="28"/>
                <w:szCs w:val="28"/>
                <w:rtl/>
              </w:rPr>
              <w:t xml:space="preserve">کلاس:           </w:t>
            </w:r>
          </w:p>
        </w:tc>
        <w:tc>
          <w:tcPr>
            <w:tcW w:w="355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FFFFFF" w:themeFill="background1"/>
          </w:tcPr>
          <w:p w14:paraId="2983135E" w14:textId="77777777" w:rsidR="00624CCB" w:rsidRPr="004807B9" w:rsidRDefault="00624CCB" w:rsidP="00D23D34">
            <w:pPr>
              <w:rPr>
                <w:rFonts w:cs="B Zar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نتیجه </w:t>
            </w:r>
            <w:r w:rsidRPr="004807B9">
              <w:rPr>
                <w:rFonts w:cs="B Zar" w:hint="cs"/>
                <w:sz w:val="28"/>
                <w:szCs w:val="28"/>
                <w:rtl/>
              </w:rPr>
              <w:t xml:space="preserve"> آزمون :</w:t>
            </w:r>
          </w:p>
        </w:tc>
      </w:tr>
      <w:tr w:rsidR="00624CCB" w:rsidRPr="001028F1" w14:paraId="44AB79F5" w14:textId="77777777" w:rsidTr="00D23D34">
        <w:trPr>
          <w:trHeight w:val="747"/>
        </w:trPr>
        <w:tc>
          <w:tcPr>
            <w:tcW w:w="4140" w:type="dxa"/>
            <w:gridSpan w:val="2"/>
            <w:vMerge/>
            <w:shd w:val="clear" w:color="auto" w:fill="FFFFFF" w:themeFill="background1"/>
            <w:vAlign w:val="center"/>
          </w:tcPr>
          <w:p w14:paraId="7CE7FF45" w14:textId="77777777" w:rsidR="00624CCB" w:rsidRDefault="00624CCB" w:rsidP="00D23D34">
            <w:pPr>
              <w:contextualSpacing/>
              <w:jc w:val="center"/>
              <w:rPr>
                <w:rFonts w:cs="B Nazanin"/>
                <w:b/>
                <w:bCs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3524" w:type="dxa"/>
            <w:tcBorders>
              <w:top w:val="single" w:sz="12" w:space="0" w:color="auto"/>
              <w:right w:val="single" w:sz="12" w:space="0" w:color="auto"/>
            </w:tcBorders>
            <w:shd w:val="clear" w:color="auto" w:fill="FFFFFF" w:themeFill="background1"/>
            <w:vAlign w:val="center"/>
          </w:tcPr>
          <w:p w14:paraId="6B38EF54" w14:textId="34299076" w:rsidR="00624CCB" w:rsidRPr="004807B9" w:rsidRDefault="00624CCB" w:rsidP="00D23D34">
            <w:pPr>
              <w:rPr>
                <w:rFonts w:cs="B Zar"/>
                <w:sz w:val="28"/>
                <w:szCs w:val="28"/>
                <w:rtl/>
              </w:rPr>
            </w:pPr>
            <w:r w:rsidRPr="004807B9">
              <w:rPr>
                <w:rFonts w:cs="B Zar"/>
                <w:sz w:val="28"/>
                <w:szCs w:val="28"/>
                <w:rtl/>
              </w:rPr>
              <w:t>نام دب</w:t>
            </w:r>
            <w:r w:rsidRPr="004807B9">
              <w:rPr>
                <w:rFonts w:cs="B Zar" w:hint="cs"/>
                <w:sz w:val="28"/>
                <w:szCs w:val="28"/>
                <w:rtl/>
              </w:rPr>
              <w:t>ی</w:t>
            </w:r>
            <w:r w:rsidRPr="004807B9">
              <w:rPr>
                <w:rFonts w:cs="B Zar" w:hint="eastAsia"/>
                <w:sz w:val="28"/>
                <w:szCs w:val="28"/>
                <w:rtl/>
              </w:rPr>
              <w:t>ر</w:t>
            </w:r>
            <w:r w:rsidRPr="004807B9">
              <w:rPr>
                <w:rFonts w:cs="B Zar"/>
                <w:sz w:val="28"/>
                <w:szCs w:val="28"/>
                <w:rtl/>
              </w:rPr>
              <w:t xml:space="preserve"> :</w:t>
            </w:r>
            <w:r w:rsidRPr="004807B9">
              <w:rPr>
                <w:rFonts w:cs="B Zar"/>
                <w:sz w:val="28"/>
                <w:szCs w:val="28"/>
              </w:rPr>
              <w:t xml:space="preserve">  </w:t>
            </w:r>
          </w:p>
        </w:tc>
        <w:tc>
          <w:tcPr>
            <w:tcW w:w="3555" w:type="dxa"/>
            <w:gridSpan w:val="2"/>
            <w:tcBorders>
              <w:top w:val="single" w:sz="12" w:space="0" w:color="auto"/>
              <w:left w:val="single" w:sz="12" w:space="0" w:color="auto"/>
            </w:tcBorders>
            <w:shd w:val="clear" w:color="auto" w:fill="FFFFFF" w:themeFill="background1"/>
            <w:vAlign w:val="center"/>
          </w:tcPr>
          <w:p w14:paraId="02424DB3" w14:textId="77777777" w:rsidR="00624CCB" w:rsidRPr="001028F1" w:rsidRDefault="00624CCB" w:rsidP="00624CCB">
            <w:pPr>
              <w:rPr>
                <w:rFonts w:cs="B Zar"/>
                <w:sz w:val="28"/>
                <w:szCs w:val="28"/>
                <w:rtl/>
              </w:rPr>
            </w:pPr>
            <w:r w:rsidRPr="00D87DA7">
              <w:rPr>
                <w:rFonts w:cs="B Titr" w:hint="cs"/>
                <w:b/>
                <w:bCs/>
                <w:color w:val="FF0000"/>
                <w:sz w:val="24"/>
                <w:szCs w:val="24"/>
                <w:rtl/>
              </w:rPr>
              <w:t xml:space="preserve">آزمون شماره </w:t>
            </w:r>
            <w:r>
              <w:rPr>
                <w:rFonts w:cs="B Titr" w:hint="cs"/>
                <w:b/>
                <w:bCs/>
                <w:color w:val="FF0000"/>
                <w:sz w:val="24"/>
                <w:szCs w:val="24"/>
                <w:rtl/>
              </w:rPr>
              <w:t>4               (فصل چهارم)</w:t>
            </w:r>
          </w:p>
        </w:tc>
      </w:tr>
      <w:tr w:rsidR="00F97210" w:rsidRPr="001028F1" w14:paraId="4D3714A5" w14:textId="77777777" w:rsidTr="00703DCA">
        <w:trPr>
          <w:trHeight w:val="465"/>
        </w:trPr>
        <w:tc>
          <w:tcPr>
            <w:tcW w:w="758" w:type="dxa"/>
            <w:shd w:val="clear" w:color="auto" w:fill="DAEEF3" w:themeFill="accent5" w:themeFillTint="33"/>
            <w:vAlign w:val="center"/>
          </w:tcPr>
          <w:p w14:paraId="0172931D" w14:textId="77777777" w:rsidR="002D2241" w:rsidRPr="001028F1" w:rsidRDefault="002D2241" w:rsidP="002D2241">
            <w:pPr>
              <w:jc w:val="center"/>
              <w:rPr>
                <w:rFonts w:cs="B Zar"/>
                <w:sz w:val="28"/>
                <w:szCs w:val="28"/>
                <w:rtl/>
              </w:rPr>
            </w:pPr>
            <w:r w:rsidRPr="001028F1">
              <w:rPr>
                <w:rFonts w:cs="B Zar" w:hint="cs"/>
                <w:sz w:val="28"/>
                <w:szCs w:val="28"/>
                <w:rtl/>
              </w:rPr>
              <w:t>رديف</w:t>
            </w:r>
          </w:p>
        </w:tc>
        <w:tc>
          <w:tcPr>
            <w:tcW w:w="9897" w:type="dxa"/>
            <w:gridSpan w:val="3"/>
            <w:shd w:val="clear" w:color="auto" w:fill="DAEEF3" w:themeFill="accent5" w:themeFillTint="33"/>
            <w:vAlign w:val="center"/>
          </w:tcPr>
          <w:p w14:paraId="23826141" w14:textId="77777777" w:rsidR="002D2241" w:rsidRPr="003A759A" w:rsidRDefault="008418C8" w:rsidP="00C82CAB">
            <w:pPr>
              <w:contextualSpacing/>
              <w:jc w:val="center"/>
              <w:rPr>
                <w:rFonts w:cs="B Roya"/>
                <w:b/>
                <w:bCs/>
                <w:color w:val="C00000"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color w:val="C00000"/>
                <w:sz w:val="28"/>
                <w:szCs w:val="28"/>
                <w:rtl/>
              </w:rPr>
              <w:t>(فصل</w:t>
            </w:r>
            <w:r w:rsidR="004B39B1" w:rsidRPr="003A759A">
              <w:rPr>
                <w:rFonts w:cs="B Roya" w:hint="cs"/>
                <w:b/>
                <w:bCs/>
                <w:color w:val="C00000"/>
                <w:sz w:val="28"/>
                <w:szCs w:val="28"/>
                <w:rtl/>
              </w:rPr>
              <w:t xml:space="preserve"> </w:t>
            </w:r>
            <w:r w:rsidR="00C82CAB" w:rsidRPr="003A759A">
              <w:rPr>
                <w:rFonts w:cs="B Roya" w:hint="cs"/>
                <w:b/>
                <w:bCs/>
                <w:color w:val="C00000"/>
                <w:sz w:val="28"/>
                <w:szCs w:val="28"/>
                <w:rtl/>
              </w:rPr>
              <w:t>چهارم)</w:t>
            </w:r>
          </w:p>
        </w:tc>
        <w:tc>
          <w:tcPr>
            <w:tcW w:w="564" w:type="dxa"/>
            <w:shd w:val="clear" w:color="auto" w:fill="DAEEF3" w:themeFill="accent5" w:themeFillTint="33"/>
            <w:vAlign w:val="center"/>
          </w:tcPr>
          <w:p w14:paraId="5BD9CA69" w14:textId="77777777" w:rsidR="002D2241" w:rsidRPr="001028F1" w:rsidRDefault="002D2241" w:rsidP="002D2241">
            <w:pPr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47EAD95A" w14:textId="77777777" w:rsidTr="00641087">
        <w:trPr>
          <w:trHeight w:val="1490"/>
        </w:trPr>
        <w:tc>
          <w:tcPr>
            <w:tcW w:w="758" w:type="dxa"/>
            <w:vAlign w:val="center"/>
          </w:tcPr>
          <w:p w14:paraId="551FCEB7" w14:textId="77777777" w:rsidR="007368F0" w:rsidRPr="003A759A" w:rsidRDefault="00641087" w:rsidP="007368F0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9897" w:type="dxa"/>
            <w:gridSpan w:val="3"/>
          </w:tcPr>
          <w:p w14:paraId="404A14FA" w14:textId="227D057E" w:rsidR="00C82CAB" w:rsidRPr="003A759A" w:rsidRDefault="00C82CAB" w:rsidP="006C637E">
            <w:pPr>
              <w:rPr>
                <w:rFonts w:cs="B Roya"/>
                <w:b/>
                <w:bCs/>
                <w:noProof/>
                <w:sz w:val="28"/>
                <w:szCs w:val="28"/>
              </w:rPr>
            </w:pP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وقت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اندازه</w:t>
            </w:r>
            <w:r w:rsidR="006C637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..................حول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نقط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ا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چرخ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و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و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خودش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نطبق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و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گوییم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 xml:space="preserve">شکل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..................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ار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>.</w:t>
            </w:r>
          </w:p>
          <w:p w14:paraId="75139422" w14:textId="5BE2D069" w:rsidR="00323CE5" w:rsidRPr="003A759A" w:rsidRDefault="00641087" w:rsidP="00641087">
            <w:pPr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قت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شکل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ا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حول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یک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قط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انداز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="003A759A"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80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درج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یا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متر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در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جهت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عقرب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ها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ساعت م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چرخانیم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شکل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و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خودش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افتد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ی</w:t>
            </w:r>
            <w:r w:rsidR="003A759A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‌گ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</w:t>
            </w:r>
            <w:r w:rsidR="003A759A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ئی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شکل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...................................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دارد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>.</w:t>
            </w:r>
          </w:p>
          <w:p w14:paraId="0B26C9FA" w14:textId="77777777" w:rsidR="006C637E" w:rsidRPr="003A759A" w:rsidRDefault="006C637E" w:rsidP="00641087">
            <w:pPr>
              <w:rPr>
                <w:rFonts w:cs="B Roya"/>
                <w:b/>
                <w:bCs/>
                <w:sz w:val="28"/>
                <w:szCs w:val="28"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 xml:space="preserve">ذوزنقه متساوی الساقین ....................................دارد.(محور تقارن </w:t>
            </w:r>
            <w:r w:rsidRPr="003A759A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</w:rPr>
              <w:t>–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 xml:space="preserve"> مرکز تقارن)</w:t>
            </w:r>
          </w:p>
        </w:tc>
        <w:tc>
          <w:tcPr>
            <w:tcW w:w="564" w:type="dxa"/>
            <w:vAlign w:val="center"/>
          </w:tcPr>
          <w:p w14:paraId="6A1F2567" w14:textId="77777777" w:rsidR="007368F0" w:rsidRPr="001028F1" w:rsidRDefault="007368F0" w:rsidP="007368F0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0B155248" w14:textId="77777777" w:rsidTr="006C637E">
        <w:trPr>
          <w:trHeight w:val="3133"/>
        </w:trPr>
        <w:tc>
          <w:tcPr>
            <w:tcW w:w="758" w:type="dxa"/>
            <w:vAlign w:val="center"/>
          </w:tcPr>
          <w:p w14:paraId="17A131FB" w14:textId="77777777" w:rsidR="007368F0" w:rsidRPr="003A759A" w:rsidRDefault="00641087" w:rsidP="007368F0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897" w:type="dxa"/>
            <w:gridSpan w:val="3"/>
          </w:tcPr>
          <w:p w14:paraId="240154FD" w14:textId="77777777" w:rsidR="003A759A" w:rsidRDefault="00641087" w:rsidP="003A759A">
            <w:pPr>
              <w:tabs>
                <w:tab w:val="left" w:pos="4296"/>
                <w:tab w:val="right" w:pos="9681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</w:pPr>
            <w:r w:rsidRPr="003A759A">
              <w:rPr>
                <w:rFonts w:cs="B Roya"/>
                <w:b/>
                <w:bCs/>
                <w:noProof/>
                <w:lang w:bidi="ar-SA"/>
              </w:rPr>
              <w:drawing>
                <wp:anchor distT="0" distB="0" distL="114300" distR="114300" simplePos="0" relativeHeight="251764736" behindDoc="1" locked="0" layoutInCell="1" allowOverlap="1" wp14:anchorId="0ACEC6E9" wp14:editId="39B19E54">
                  <wp:simplePos x="0" y="0"/>
                  <wp:positionH relativeFrom="column">
                    <wp:posOffset>-11582</wp:posOffset>
                  </wp:positionH>
                  <wp:positionV relativeFrom="paragraph">
                    <wp:posOffset>72339</wp:posOffset>
                  </wp:positionV>
                  <wp:extent cx="2092341" cy="1777594"/>
                  <wp:effectExtent l="0" t="0" r="3175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1208" cy="1793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ا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حول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نقط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اد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د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6C637E" w:rsidRPr="003A759A">
              <w:rPr>
                <w:rFonts w:cs="B Roya"/>
                <w:b/>
                <w:bCs/>
                <w:noProof/>
                <w:position w:val="-8"/>
                <w:sz w:val="28"/>
                <w:szCs w:val="28"/>
              </w:rPr>
              <w:object w:dxaOrig="600" w:dyaOrig="460" w14:anchorId="6E13D3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5pt;height:19.6pt" o:ole="">
                  <v:imagedata r:id="rId9" o:title=""/>
                </v:shape>
                <o:OLEObject Type="Embed" ProgID="Equation.DSMT4" ShapeID="_x0000_i1025" DrawAspect="Content" ObjectID="_1691735191" r:id="rId10"/>
              </w:objec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رجه بچرخانی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و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سپس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آن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ا</w:t>
            </w:r>
          </w:p>
          <w:p w14:paraId="1462730A" w14:textId="4DC89B79" w:rsidR="00350D52" w:rsidRPr="003A759A" w:rsidRDefault="00641087" w:rsidP="003A759A">
            <w:pPr>
              <w:tabs>
                <w:tab w:val="left" w:pos="4296"/>
                <w:tab w:val="right" w:pos="9681"/>
              </w:tabs>
              <w:rPr>
                <w:rFonts w:cs="B Roya"/>
                <w:b/>
                <w:bCs/>
                <w:noProof/>
                <w:sz w:val="28"/>
                <w:szCs w:val="28"/>
              </w:rPr>
            </w:pP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سم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کنی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</w:rPr>
              <w:t>.</w:t>
            </w:r>
            <w:r w:rsidR="00066B5F"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ab/>
            </w:r>
            <w:r w:rsidR="00350D52"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64" w:type="dxa"/>
            <w:vAlign w:val="center"/>
          </w:tcPr>
          <w:p w14:paraId="1FE40EB7" w14:textId="77777777" w:rsidR="007368F0" w:rsidRPr="001028F1" w:rsidRDefault="007368F0" w:rsidP="007368F0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7C239F87" w14:textId="77777777" w:rsidTr="006C637E">
        <w:trPr>
          <w:trHeight w:val="3065"/>
        </w:trPr>
        <w:tc>
          <w:tcPr>
            <w:tcW w:w="758" w:type="dxa"/>
            <w:vAlign w:val="center"/>
          </w:tcPr>
          <w:p w14:paraId="4C0258CA" w14:textId="77777777" w:rsidR="007368F0" w:rsidRPr="003A759A" w:rsidRDefault="00641087" w:rsidP="0023546C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9897" w:type="dxa"/>
            <w:gridSpan w:val="3"/>
          </w:tcPr>
          <w:p w14:paraId="735C1E07" w14:textId="3821182B" w:rsidR="00066B5F" w:rsidRPr="003A759A" w:rsidRDefault="00641087" w:rsidP="003A759A">
            <w:pPr>
              <w:tabs>
                <w:tab w:val="left" w:pos="355"/>
                <w:tab w:val="left" w:pos="2991"/>
                <w:tab w:val="left" w:pos="3439"/>
                <w:tab w:val="right" w:pos="9681"/>
                <w:tab w:val="right" w:pos="10148"/>
              </w:tabs>
              <w:rPr>
                <w:rFonts w:cs="B Roya"/>
                <w:b/>
                <w:bCs/>
                <w:sz w:val="28"/>
                <w:szCs w:val="28"/>
              </w:rPr>
            </w:pPr>
            <w:r w:rsidRPr="003A759A">
              <w:rPr>
                <w:rFonts w:cs="B Roya"/>
                <w:b/>
                <w:bCs/>
                <w:noProof/>
                <w:lang w:bidi="ar-SA"/>
              </w:rPr>
              <w:drawing>
                <wp:anchor distT="0" distB="0" distL="114300" distR="114300" simplePos="0" relativeHeight="251765760" behindDoc="1" locked="0" layoutInCell="1" allowOverlap="1" wp14:anchorId="09A5F7A6" wp14:editId="3F1A517A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95250</wp:posOffset>
                  </wp:positionV>
                  <wp:extent cx="2258695" cy="1821180"/>
                  <wp:effectExtent l="0" t="0" r="8255" b="7620"/>
                  <wp:wrapTight wrapText="bothSides">
                    <wp:wrapPolygon edited="0">
                      <wp:start x="0" y="0"/>
                      <wp:lineTo x="0" y="21464"/>
                      <wp:lineTo x="21497" y="21464"/>
                      <wp:lineTo x="21497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8695" cy="1821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قرینه</w:t>
            </w:r>
            <w:r w:rsidRPr="003A759A">
              <w:rPr>
                <w:rFonts w:ascii="Sakkal Majalla" w:hAnsi="Sakkal Majalla" w:cs="B Roya" w:hint="cs"/>
                <w:b/>
                <w:bCs/>
                <w:sz w:val="28"/>
                <w:szCs w:val="28"/>
                <w:rtl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هر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یک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از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قاط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داد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شد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ا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سبت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رکز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تقارن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پیدا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</w:t>
            </w:r>
            <w:r w:rsid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و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شکل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شخص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نید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>.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ab/>
            </w:r>
          </w:p>
        </w:tc>
        <w:tc>
          <w:tcPr>
            <w:tcW w:w="564" w:type="dxa"/>
            <w:vAlign w:val="center"/>
          </w:tcPr>
          <w:p w14:paraId="2FF8F033" w14:textId="77777777" w:rsidR="007368F0" w:rsidRPr="001028F1" w:rsidRDefault="007368F0" w:rsidP="0023546C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7B1BAE5D" w14:textId="77777777" w:rsidTr="00C17406">
        <w:trPr>
          <w:trHeight w:val="2639"/>
        </w:trPr>
        <w:tc>
          <w:tcPr>
            <w:tcW w:w="758" w:type="dxa"/>
            <w:vAlign w:val="center"/>
          </w:tcPr>
          <w:p w14:paraId="7DABF76C" w14:textId="00EE976B" w:rsidR="007368F0" w:rsidRPr="003A759A" w:rsidRDefault="003A759A" w:rsidP="0023546C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>
              <w:rPr>
                <w:rFonts w:cs="B Roya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9897" w:type="dxa"/>
            <w:gridSpan w:val="3"/>
          </w:tcPr>
          <w:p w14:paraId="493FF454" w14:textId="68A9045B" w:rsidR="00C17406" w:rsidRPr="003A759A" w:rsidRDefault="00C17406" w:rsidP="00C82CAB">
            <w:pPr>
              <w:tabs>
                <w:tab w:val="left" w:pos="216"/>
                <w:tab w:val="left" w:pos="6643"/>
                <w:tab w:val="right" w:pos="9681"/>
              </w:tabs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درستی یا نادرستی جمله های زیر را</w:t>
            </w:r>
            <w:r w:rsidR="003A759A">
              <w:rPr>
                <w:rFonts w:cs="B Roya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مشخص کنید.</w:t>
            </w:r>
          </w:p>
          <w:p w14:paraId="358D0B5D" w14:textId="371915FD" w:rsidR="00C17406" w:rsidRPr="003A759A" w:rsidRDefault="00641087" w:rsidP="00C82CAB">
            <w:pPr>
              <w:tabs>
                <w:tab w:val="left" w:pos="216"/>
                <w:tab w:val="left" w:pos="6643"/>
                <w:tab w:val="right" w:pos="9681"/>
              </w:tabs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محل برخورد قطر ها</w:t>
            </w:r>
            <w:r w:rsidR="003A759A">
              <w:rPr>
                <w:rFonts w:cs="B Roya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در مربع</w:t>
            </w:r>
            <w:r w:rsidR="00C17406"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 xml:space="preserve"> مرکز تقارن است.</w:t>
            </w:r>
          </w:p>
          <w:p w14:paraId="7EF9C83F" w14:textId="77777777" w:rsidR="00C17406" w:rsidRPr="003A759A" w:rsidRDefault="00C17406" w:rsidP="00C82CAB">
            <w:pPr>
              <w:tabs>
                <w:tab w:val="left" w:pos="216"/>
                <w:tab w:val="left" w:pos="6643"/>
                <w:tab w:val="right" w:pos="9681"/>
              </w:tabs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 xml:space="preserve"> متوازی الاضلاع مرکز تقارن ندارد</w:t>
            </w:r>
          </w:p>
          <w:p w14:paraId="4F841471" w14:textId="77777777" w:rsidR="00C17406" w:rsidRPr="003A759A" w:rsidRDefault="00C17406" w:rsidP="00C82CAB">
            <w:pPr>
              <w:tabs>
                <w:tab w:val="left" w:pos="216"/>
                <w:tab w:val="left" w:pos="6643"/>
                <w:tab w:val="right" w:pos="9681"/>
              </w:tabs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اگرشکلی خط تقارن داشته باشد حتماً مرکز تقارن دارد.</w:t>
            </w:r>
          </w:p>
          <w:p w14:paraId="19112120" w14:textId="76043F56" w:rsidR="000C12D0" w:rsidRPr="003A759A" w:rsidRDefault="00C17406" w:rsidP="00C17406">
            <w:pPr>
              <w:tabs>
                <w:tab w:val="left" w:pos="216"/>
                <w:tab w:val="left" w:pos="6643"/>
                <w:tab w:val="right" w:pos="9681"/>
              </w:tabs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دو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عدد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ا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آن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کان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قط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ا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در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صفح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شطرنج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تعیین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نیم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ختصات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آن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قط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ی</w:t>
            </w:r>
            <w:r w:rsid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‌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گوییم</w:t>
            </w:r>
            <w:r w:rsidR="00066B5F" w:rsidRPr="003A759A">
              <w:rPr>
                <w:rFonts w:cs="B Roya"/>
                <w:b/>
                <w:bCs/>
                <w:sz w:val="28"/>
                <w:szCs w:val="28"/>
                <w:rtl/>
              </w:rPr>
              <w:tab/>
              <w:t xml:space="preserve"> </w:t>
            </w:r>
          </w:p>
        </w:tc>
        <w:tc>
          <w:tcPr>
            <w:tcW w:w="564" w:type="dxa"/>
            <w:vAlign w:val="center"/>
          </w:tcPr>
          <w:p w14:paraId="41307595" w14:textId="77777777" w:rsidR="007368F0" w:rsidRPr="001028F1" w:rsidRDefault="007368F0" w:rsidP="0023546C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7124058B" w14:textId="77777777" w:rsidTr="006C637E">
        <w:trPr>
          <w:trHeight w:val="1505"/>
        </w:trPr>
        <w:tc>
          <w:tcPr>
            <w:tcW w:w="758" w:type="dxa"/>
            <w:vAlign w:val="center"/>
          </w:tcPr>
          <w:p w14:paraId="6FFD32CC" w14:textId="506E207E" w:rsidR="007368F0" w:rsidRPr="003A759A" w:rsidRDefault="003A759A" w:rsidP="0023546C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>
              <w:rPr>
                <w:rFonts w:cs="B Roya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9897" w:type="dxa"/>
            <w:gridSpan w:val="3"/>
          </w:tcPr>
          <w:p w14:paraId="5F92B69E" w14:textId="1BFEB477" w:rsidR="000C12D0" w:rsidRPr="003A759A" w:rsidRDefault="006C637E" w:rsidP="006C637E">
            <w:pPr>
              <w:tabs>
                <w:tab w:val="left" w:pos="4050"/>
                <w:tab w:val="left" w:pos="8856"/>
              </w:tabs>
              <w:rPr>
                <w:rFonts w:ascii="Times New Roman" w:eastAsia="Times New Roman" w:hAnsi="Times New Roman"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ascii="Times New Roman" w:eastAsia="Times New Roman" w:hAnsi="Times New Roman" w:cs="B Roya" w:hint="cs"/>
                <w:b/>
                <w:bCs/>
                <w:sz w:val="28"/>
                <w:szCs w:val="28"/>
                <w:rtl/>
              </w:rPr>
              <w:t>شکلی رسم کنید که بیش ازدو خط تقارن دارد</w:t>
            </w:r>
            <w:r w:rsidR="003A759A">
              <w:rPr>
                <w:rFonts w:ascii="Times New Roman" w:eastAsia="Times New Roman" w:hAnsi="Times New Roman" w:cs="B Roya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3A759A">
              <w:rPr>
                <w:rFonts w:ascii="Times New Roman" w:eastAsia="Times New Roman" w:hAnsi="Times New Roman" w:cs="B Roya" w:hint="cs"/>
                <w:b/>
                <w:bCs/>
                <w:sz w:val="28"/>
                <w:szCs w:val="28"/>
                <w:rtl/>
              </w:rPr>
              <w:t>اما مرکز تقارن ندارد.</w:t>
            </w:r>
            <w:r w:rsidR="00066B5F" w:rsidRPr="003A759A">
              <w:rPr>
                <w:rFonts w:ascii="Times New Roman" w:eastAsia="Times New Roman" w:hAnsi="Times New Roman" w:cs="B Roya"/>
                <w:b/>
                <w:bCs/>
                <w:sz w:val="28"/>
                <w:szCs w:val="28"/>
                <w:rtl/>
              </w:rPr>
              <w:tab/>
            </w:r>
            <w:r w:rsidR="00066B5F" w:rsidRPr="003A759A">
              <w:rPr>
                <w:rFonts w:ascii="Times New Roman" w:eastAsia="Times New Roman" w:hAnsi="Times New Roman" w:cs="B Roya"/>
                <w:b/>
                <w:bCs/>
                <w:sz w:val="28"/>
                <w:szCs w:val="28"/>
                <w:rtl/>
              </w:rPr>
              <w:tab/>
              <w:t xml:space="preserve"> </w:t>
            </w:r>
          </w:p>
          <w:p w14:paraId="1A74A4A4" w14:textId="77777777" w:rsidR="00066B5F" w:rsidRPr="003A759A" w:rsidRDefault="00066B5F" w:rsidP="00066B5F">
            <w:pPr>
              <w:tabs>
                <w:tab w:val="left" w:pos="8856"/>
              </w:tabs>
              <w:rPr>
                <w:rFonts w:ascii="Times New Roman" w:eastAsia="Times New Roman" w:hAnsi="Times New Roman" w:cs="B Roya"/>
                <w:b/>
                <w:bCs/>
                <w:sz w:val="28"/>
                <w:szCs w:val="28"/>
                <w:rtl/>
              </w:rPr>
            </w:pPr>
          </w:p>
          <w:p w14:paraId="07DCE7DF" w14:textId="77777777" w:rsidR="006C637E" w:rsidRPr="003A759A" w:rsidRDefault="006C637E" w:rsidP="00066B5F">
            <w:pPr>
              <w:tabs>
                <w:tab w:val="left" w:pos="8856"/>
              </w:tabs>
              <w:rPr>
                <w:rFonts w:ascii="Times New Roman" w:eastAsia="Times New Roman" w:hAnsi="Times New Roman" w:cs="B Roya"/>
                <w:b/>
                <w:bCs/>
                <w:sz w:val="28"/>
                <w:szCs w:val="28"/>
                <w:rtl/>
              </w:rPr>
            </w:pPr>
          </w:p>
          <w:p w14:paraId="40B803A5" w14:textId="77777777" w:rsidR="006C637E" w:rsidRPr="003A759A" w:rsidRDefault="006C637E" w:rsidP="00066B5F">
            <w:pPr>
              <w:tabs>
                <w:tab w:val="left" w:pos="8856"/>
              </w:tabs>
              <w:rPr>
                <w:rFonts w:ascii="Times New Roman" w:eastAsia="Times New Roman" w:hAnsi="Times New Roman" w:cs="B Roy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4" w:type="dxa"/>
            <w:vAlign w:val="center"/>
          </w:tcPr>
          <w:p w14:paraId="6E709C2B" w14:textId="77777777" w:rsidR="007368F0" w:rsidRPr="001028F1" w:rsidRDefault="007368F0" w:rsidP="000C12D0">
            <w:pPr>
              <w:spacing w:line="312" w:lineRule="auto"/>
              <w:rPr>
                <w:rFonts w:cs="B Zar"/>
                <w:sz w:val="28"/>
                <w:szCs w:val="28"/>
                <w:rtl/>
              </w:rPr>
            </w:pPr>
          </w:p>
        </w:tc>
      </w:tr>
      <w:tr w:rsidR="00EB450D" w:rsidRPr="001028F1" w14:paraId="238699EA" w14:textId="77777777" w:rsidTr="00EB450D">
        <w:trPr>
          <w:trHeight w:val="513"/>
        </w:trPr>
        <w:tc>
          <w:tcPr>
            <w:tcW w:w="11219" w:type="dxa"/>
            <w:gridSpan w:val="5"/>
            <w:shd w:val="clear" w:color="auto" w:fill="C6D9F1" w:themeFill="text2" w:themeFillTint="33"/>
            <w:vAlign w:val="center"/>
          </w:tcPr>
          <w:p w14:paraId="0DF5A34E" w14:textId="77777777" w:rsidR="00EB450D" w:rsidRPr="003A759A" w:rsidRDefault="00EB450D" w:rsidP="00C82CAB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lastRenderedPageBreak/>
              <w:t xml:space="preserve">ارزشیابی پایانی فصل </w:t>
            </w:r>
            <w:r w:rsidR="00C82CAB"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چهارم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( ریاضی ششم)</w:t>
            </w:r>
            <w:r w:rsidR="0093147D" w:rsidRPr="003A759A">
              <w:rPr>
                <w:rFonts w:cs="B Roya"/>
                <w:b/>
                <w:bCs/>
                <w:sz w:val="28"/>
                <w:szCs w:val="28"/>
              </w:rPr>
              <w:t xml:space="preserve">   </w:t>
            </w:r>
          </w:p>
        </w:tc>
      </w:tr>
      <w:tr w:rsidR="00F97210" w:rsidRPr="001028F1" w14:paraId="2D855A0C" w14:textId="77777777" w:rsidTr="00C25A2A">
        <w:trPr>
          <w:trHeight w:val="1414"/>
        </w:trPr>
        <w:tc>
          <w:tcPr>
            <w:tcW w:w="758" w:type="dxa"/>
            <w:vAlign w:val="center"/>
          </w:tcPr>
          <w:p w14:paraId="7DCB70C8" w14:textId="3936EAB6" w:rsidR="007368F0" w:rsidRPr="003A759A" w:rsidRDefault="00405FAC" w:rsidP="007368F0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>
              <w:rPr>
                <w:rFonts w:cs="B Roya"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9897" w:type="dxa"/>
            <w:gridSpan w:val="3"/>
          </w:tcPr>
          <w:p w14:paraId="00B2B381" w14:textId="77777777" w:rsidR="008E66BA" w:rsidRPr="003A759A" w:rsidRDefault="006C637E" w:rsidP="006C637E">
            <w:pPr>
              <w:tabs>
                <w:tab w:val="left" w:pos="3130"/>
              </w:tabs>
              <w:jc w:val="lowKashida"/>
              <w:rPr>
                <w:rFonts w:cs="B Roya"/>
                <w:b/>
                <w:bCs/>
                <w:sz w:val="28"/>
                <w:szCs w:val="28"/>
                <w:rtl/>
                <w:lang w:bidi="ar-SA"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ختصات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قطه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شترک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حور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طول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ها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عرض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ها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lang w:bidi="ar-SA"/>
              </w:rPr>
              <w:t>………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است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>.</w:t>
            </w:r>
          </w:p>
          <w:p w14:paraId="629CFF4D" w14:textId="4207CBC7" w:rsidR="006C637E" w:rsidRPr="003A759A" w:rsidRDefault="006C637E" w:rsidP="00C25A2A">
            <w:pPr>
              <w:tabs>
                <w:tab w:val="left" w:pos="3130"/>
              </w:tabs>
              <w:jc w:val="lowKashida"/>
              <w:rPr>
                <w:rFonts w:cs="B Roya"/>
                <w:b/>
                <w:bCs/>
                <w:sz w:val="28"/>
                <w:szCs w:val="28"/>
                <w:lang w:bidi="ar-SA"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اگر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از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بدأ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ختصات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3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احد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ه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سمت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است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2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احد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ه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سمت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الا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حرکت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نیم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ه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چه</w:t>
            </w:r>
            <w:r w:rsidR="00C25A2A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قطه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ای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ی</w:t>
            </w:r>
            <w:r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سیم؟</w:t>
            </w:r>
          </w:p>
        </w:tc>
        <w:tc>
          <w:tcPr>
            <w:tcW w:w="564" w:type="dxa"/>
            <w:vAlign w:val="center"/>
          </w:tcPr>
          <w:p w14:paraId="3BFB29F4" w14:textId="77777777" w:rsidR="007368F0" w:rsidRPr="001028F1" w:rsidRDefault="007368F0" w:rsidP="007368F0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48A10DF6" w14:textId="77777777" w:rsidTr="00C25A2A">
        <w:trPr>
          <w:trHeight w:val="1959"/>
        </w:trPr>
        <w:tc>
          <w:tcPr>
            <w:tcW w:w="758" w:type="dxa"/>
            <w:vAlign w:val="center"/>
          </w:tcPr>
          <w:p w14:paraId="6FDC411E" w14:textId="5C852F9E" w:rsidR="008E66BA" w:rsidRPr="003A759A" w:rsidRDefault="003A759A" w:rsidP="008E66BA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>
              <w:rPr>
                <w:rFonts w:cs="B Roya"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9897" w:type="dxa"/>
            <w:gridSpan w:val="3"/>
          </w:tcPr>
          <w:p w14:paraId="6FBB1607" w14:textId="77777777" w:rsidR="008E66BA" w:rsidRPr="003A759A" w:rsidRDefault="00C25A2A" w:rsidP="00646EF3">
            <w:pPr>
              <w:tabs>
                <w:tab w:val="left" w:pos="8411"/>
                <w:tab w:val="left" w:pos="8546"/>
                <w:tab w:val="left" w:pos="938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</w:rPr>
            </w:pPr>
            <w:r w:rsidRPr="003A759A">
              <w:rPr>
                <w:rFonts w:cs="B Roya"/>
                <w:b/>
                <w:bCs/>
                <w:noProof/>
                <w:lang w:bidi="ar-SA"/>
              </w:rPr>
              <w:drawing>
                <wp:anchor distT="0" distB="0" distL="114300" distR="114300" simplePos="0" relativeHeight="251766784" behindDoc="1" locked="0" layoutInCell="1" allowOverlap="1" wp14:anchorId="6FB49BAB" wp14:editId="7EC4F3F7">
                  <wp:simplePos x="0" y="0"/>
                  <wp:positionH relativeFrom="column">
                    <wp:posOffset>-48260</wp:posOffset>
                  </wp:positionH>
                  <wp:positionV relativeFrom="paragraph">
                    <wp:posOffset>0</wp:posOffset>
                  </wp:positionV>
                  <wp:extent cx="1514475" cy="1371600"/>
                  <wp:effectExtent l="0" t="0" r="9525" b="0"/>
                  <wp:wrapTight wrapText="bothSides">
                    <wp:wrapPolygon edited="0">
                      <wp:start x="0" y="0"/>
                      <wp:lineTo x="0" y="21300"/>
                      <wp:lineTo x="21464" y="21300"/>
                      <wp:lineTo x="21464" y="0"/>
                      <wp:lineTo x="0" y="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C637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ر</w:t>
            </w:r>
            <w:r w:rsidR="006C637E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6C637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</w:t>
            </w:r>
            <w:r w:rsidR="006C637E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6C637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زیر</w:t>
            </w:r>
            <w:r w:rsidR="006C637E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6C637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ختصات</w:t>
            </w:r>
            <w:r w:rsidR="006C637E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6C637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رکز</w:t>
            </w:r>
            <w:r w:rsidR="006C637E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6C637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تقارن</w:t>
            </w:r>
            <w:r w:rsidR="006C637E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6C637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ا</w:t>
            </w:r>
            <w:r w:rsidR="006C637E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646EF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بنویسید.</w:t>
            </w:r>
            <w:r w:rsidRPr="003A759A">
              <w:rPr>
                <w:rFonts w:cs="B Roya"/>
                <w:b/>
                <w:bCs/>
                <w:noProof/>
                <w:lang w:bidi="ar-SA"/>
              </w:rPr>
              <w:t xml:space="preserve"> </w:t>
            </w:r>
          </w:p>
        </w:tc>
        <w:tc>
          <w:tcPr>
            <w:tcW w:w="564" w:type="dxa"/>
            <w:vAlign w:val="center"/>
          </w:tcPr>
          <w:p w14:paraId="77490DBD" w14:textId="77777777" w:rsidR="008E66BA" w:rsidRPr="001028F1" w:rsidRDefault="008E66BA" w:rsidP="007368F0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4B869D6A" w14:textId="77777777" w:rsidTr="00C25A2A">
        <w:trPr>
          <w:trHeight w:val="1338"/>
        </w:trPr>
        <w:tc>
          <w:tcPr>
            <w:tcW w:w="758" w:type="dxa"/>
            <w:vAlign w:val="center"/>
          </w:tcPr>
          <w:p w14:paraId="65A16B69" w14:textId="6F58E8EC" w:rsidR="000C40F7" w:rsidRPr="003A759A" w:rsidRDefault="003A759A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>
              <w:rPr>
                <w:rFonts w:cs="B Roya" w:hint="cs"/>
                <w:b/>
                <w:bCs/>
                <w:sz w:val="28"/>
                <w:szCs w:val="28"/>
                <w:rtl/>
              </w:rPr>
              <w:t>8</w:t>
            </w:r>
          </w:p>
        </w:tc>
        <w:tc>
          <w:tcPr>
            <w:tcW w:w="9897" w:type="dxa"/>
            <w:gridSpan w:val="3"/>
          </w:tcPr>
          <w:p w14:paraId="7CA27B33" w14:textId="77777777" w:rsidR="00225A47" w:rsidRPr="003A759A" w:rsidRDefault="00C25A2A" w:rsidP="00C25A2A">
            <w:pPr>
              <w:tabs>
                <w:tab w:val="left" w:pos="3292"/>
                <w:tab w:val="left" w:pos="3795"/>
                <w:tab w:val="center" w:pos="4788"/>
                <w:tab w:val="right" w:pos="9577"/>
                <w:tab w:val="right" w:pos="9840"/>
              </w:tabs>
              <w:rPr>
                <w:rFonts w:cs="B Roya"/>
                <w:b/>
                <w:bCs/>
                <w:sz w:val="28"/>
                <w:szCs w:val="28"/>
                <w:rtl/>
                <w:lang w:bidi="ar-SA"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دام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قط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و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حورها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ختصات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قرار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دارد؟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17"/>
              <w:gridCol w:w="2418"/>
              <w:gridCol w:w="2418"/>
              <w:gridCol w:w="2418"/>
            </w:tblGrid>
            <w:tr w:rsidR="00C25A2A" w:rsidRPr="003A759A" w14:paraId="0B8E82F6" w14:textId="77777777" w:rsidTr="00C25A2A">
              <w:tc>
                <w:tcPr>
                  <w:tcW w:w="2417" w:type="dxa"/>
                </w:tcPr>
                <w:p w14:paraId="005D4E7D" w14:textId="77777777" w:rsidR="00C25A2A" w:rsidRPr="003A759A" w:rsidRDefault="00C25A2A" w:rsidP="00C25A2A">
                  <w:pPr>
                    <w:tabs>
                      <w:tab w:val="left" w:pos="3292"/>
                      <w:tab w:val="left" w:pos="3795"/>
                      <w:tab w:val="center" w:pos="4788"/>
                      <w:tab w:val="right" w:pos="9577"/>
                      <w:tab w:val="right" w:pos="9840"/>
                    </w:tabs>
                    <w:rPr>
                      <w:rFonts w:cs="B Roya"/>
                      <w:b/>
                      <w:bCs/>
                      <w:sz w:val="28"/>
                      <w:szCs w:val="28"/>
                      <w:rtl/>
                    </w:rPr>
                  </w:pPr>
                  <w:r w:rsidRPr="003A759A">
                    <w:rPr>
                      <w:rFonts w:cs="B Roya" w:hint="cs"/>
                      <w:b/>
                      <w:bCs/>
                      <w:sz w:val="28"/>
                      <w:szCs w:val="28"/>
                      <w:rtl/>
                    </w:rPr>
                    <w:t>الف )</w:t>
                  </w:r>
                  <w:r w:rsidRPr="003A759A">
                    <w:rPr>
                      <w:rFonts w:cs="B Roya"/>
                      <w:b/>
                      <w:bCs/>
                      <w:position w:val="-48"/>
                      <w:sz w:val="28"/>
                      <w:szCs w:val="28"/>
                    </w:rPr>
                    <w:object w:dxaOrig="480" w:dyaOrig="1120" w14:anchorId="64D04CE1">
                      <v:shape id="_x0000_i1026" type="#_x0000_t75" style="width:16.4pt;height:37.25pt" o:ole="">
                        <v:imagedata r:id="rId13" o:title=""/>
                      </v:shape>
                      <o:OLEObject Type="Embed" ProgID="Equation.DSMT4" ShapeID="_x0000_i1026" DrawAspect="Content" ObjectID="_1691735192" r:id="rId14"/>
                    </w:object>
                  </w:r>
                  <w:r w:rsidRPr="003A759A">
                    <w:rPr>
                      <w:rFonts w:cs="B Roy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  <w:tc>
                <w:tcPr>
                  <w:tcW w:w="2418" w:type="dxa"/>
                </w:tcPr>
                <w:p w14:paraId="1698C7BC" w14:textId="77777777" w:rsidR="00C25A2A" w:rsidRPr="003A759A" w:rsidRDefault="00C25A2A" w:rsidP="00C25A2A">
                  <w:pPr>
                    <w:tabs>
                      <w:tab w:val="left" w:pos="3292"/>
                      <w:tab w:val="left" w:pos="3795"/>
                      <w:tab w:val="center" w:pos="4788"/>
                      <w:tab w:val="right" w:pos="9577"/>
                      <w:tab w:val="right" w:pos="9840"/>
                    </w:tabs>
                    <w:rPr>
                      <w:rFonts w:cs="B Roya"/>
                      <w:b/>
                      <w:bCs/>
                      <w:sz w:val="28"/>
                      <w:szCs w:val="28"/>
                      <w:rtl/>
                    </w:rPr>
                  </w:pPr>
                  <w:r w:rsidRPr="003A759A">
                    <w:rPr>
                      <w:rFonts w:cs="B Roya" w:hint="cs"/>
                      <w:b/>
                      <w:bCs/>
                      <w:sz w:val="28"/>
                      <w:szCs w:val="28"/>
                      <w:rtl/>
                    </w:rPr>
                    <w:t xml:space="preserve">ب ) </w:t>
                  </w:r>
                  <w:r w:rsidRPr="003A759A">
                    <w:rPr>
                      <w:rFonts w:cs="B Roya"/>
                      <w:b/>
                      <w:bCs/>
                      <w:position w:val="-48"/>
                      <w:sz w:val="28"/>
                      <w:szCs w:val="28"/>
                    </w:rPr>
                    <w:object w:dxaOrig="540" w:dyaOrig="1120" w14:anchorId="26224136">
                      <v:shape id="_x0000_i1027" type="#_x0000_t75" style="width:18.3pt;height:37.25pt" o:ole="">
                        <v:imagedata r:id="rId15" o:title=""/>
                      </v:shape>
                      <o:OLEObject Type="Embed" ProgID="Equation.DSMT4" ShapeID="_x0000_i1027" DrawAspect="Content" ObjectID="_1691735193" r:id="rId16"/>
                    </w:object>
                  </w:r>
                </w:p>
              </w:tc>
              <w:tc>
                <w:tcPr>
                  <w:tcW w:w="2418" w:type="dxa"/>
                </w:tcPr>
                <w:p w14:paraId="7E334538" w14:textId="77777777" w:rsidR="00C25A2A" w:rsidRPr="003A759A" w:rsidRDefault="00C25A2A" w:rsidP="00C25A2A">
                  <w:pPr>
                    <w:tabs>
                      <w:tab w:val="left" w:pos="3292"/>
                      <w:tab w:val="left" w:pos="3795"/>
                      <w:tab w:val="center" w:pos="4788"/>
                      <w:tab w:val="right" w:pos="9577"/>
                      <w:tab w:val="right" w:pos="9840"/>
                    </w:tabs>
                    <w:rPr>
                      <w:rFonts w:cs="B Roya"/>
                      <w:b/>
                      <w:bCs/>
                      <w:sz w:val="28"/>
                      <w:szCs w:val="28"/>
                      <w:rtl/>
                    </w:rPr>
                  </w:pPr>
                  <w:r w:rsidRPr="003A759A">
                    <w:rPr>
                      <w:rFonts w:cs="B Roya" w:hint="cs"/>
                      <w:b/>
                      <w:bCs/>
                      <w:sz w:val="28"/>
                      <w:szCs w:val="28"/>
                      <w:rtl/>
                    </w:rPr>
                    <w:t>ج )</w:t>
                  </w:r>
                  <w:r w:rsidRPr="003A759A">
                    <w:rPr>
                      <w:rFonts w:cs="B Roy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759A">
                    <w:rPr>
                      <w:rFonts w:cs="B Roya"/>
                      <w:b/>
                      <w:bCs/>
                      <w:position w:val="-48"/>
                      <w:sz w:val="28"/>
                      <w:szCs w:val="28"/>
                    </w:rPr>
                    <w:object w:dxaOrig="520" w:dyaOrig="1120" w14:anchorId="0B2C768F">
                      <v:shape id="_x0000_i1028" type="#_x0000_t75" style="width:17.7pt;height:37.25pt" o:ole="">
                        <v:imagedata r:id="rId17" o:title=""/>
                      </v:shape>
                      <o:OLEObject Type="Embed" ProgID="Equation.DSMT4" ShapeID="_x0000_i1028" DrawAspect="Content" ObjectID="_1691735194" r:id="rId18"/>
                    </w:object>
                  </w:r>
                </w:p>
              </w:tc>
              <w:tc>
                <w:tcPr>
                  <w:tcW w:w="2418" w:type="dxa"/>
                </w:tcPr>
                <w:p w14:paraId="0FF38052" w14:textId="77777777" w:rsidR="00C25A2A" w:rsidRPr="003A759A" w:rsidRDefault="00C25A2A" w:rsidP="00C25A2A">
                  <w:pPr>
                    <w:tabs>
                      <w:tab w:val="left" w:pos="3292"/>
                      <w:tab w:val="left" w:pos="3795"/>
                      <w:tab w:val="center" w:pos="4788"/>
                      <w:tab w:val="right" w:pos="9577"/>
                      <w:tab w:val="right" w:pos="9840"/>
                    </w:tabs>
                    <w:rPr>
                      <w:rFonts w:cs="B Roya"/>
                      <w:b/>
                      <w:bCs/>
                      <w:sz w:val="28"/>
                      <w:szCs w:val="28"/>
                      <w:rtl/>
                    </w:rPr>
                  </w:pPr>
                  <w:r w:rsidRPr="003A759A">
                    <w:rPr>
                      <w:rFonts w:cs="B Roya" w:hint="cs"/>
                      <w:b/>
                      <w:bCs/>
                      <w:sz w:val="28"/>
                      <w:szCs w:val="28"/>
                      <w:rtl/>
                    </w:rPr>
                    <w:t>د)</w:t>
                  </w:r>
                  <w:r w:rsidRPr="003A759A">
                    <w:rPr>
                      <w:rFonts w:cs="B Roy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759A">
                    <w:rPr>
                      <w:rFonts w:cs="B Roya"/>
                      <w:b/>
                      <w:bCs/>
                      <w:position w:val="-48"/>
                      <w:sz w:val="28"/>
                      <w:szCs w:val="28"/>
                    </w:rPr>
                    <w:object w:dxaOrig="460" w:dyaOrig="1120" w14:anchorId="43CCF96E">
                      <v:shape id="_x0000_i1029" type="#_x0000_t75" style="width:17.05pt;height:40.4pt" o:ole="">
                        <v:imagedata r:id="rId19" o:title=""/>
                      </v:shape>
                      <o:OLEObject Type="Embed" ProgID="Equation.DSMT4" ShapeID="_x0000_i1029" DrawAspect="Content" ObjectID="_1691735195" r:id="rId20"/>
                    </w:object>
                  </w:r>
                </w:p>
              </w:tc>
            </w:tr>
          </w:tbl>
          <w:p w14:paraId="7542E18B" w14:textId="77777777" w:rsidR="00C25A2A" w:rsidRPr="003A759A" w:rsidRDefault="00C25A2A" w:rsidP="00C25A2A">
            <w:pPr>
              <w:tabs>
                <w:tab w:val="left" w:pos="3292"/>
                <w:tab w:val="left" w:pos="3795"/>
                <w:tab w:val="center" w:pos="4788"/>
                <w:tab w:val="right" w:pos="9577"/>
                <w:tab w:val="right" w:pos="9840"/>
              </w:tabs>
              <w:rPr>
                <w:rFonts w:cs="B Roy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4" w:type="dxa"/>
            <w:vAlign w:val="center"/>
          </w:tcPr>
          <w:p w14:paraId="21D38AF5" w14:textId="77777777" w:rsidR="000C40F7" w:rsidRPr="001028F1" w:rsidRDefault="000C40F7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38F767BB" w14:textId="77777777" w:rsidTr="00EA5AC6">
        <w:trPr>
          <w:trHeight w:val="2222"/>
        </w:trPr>
        <w:tc>
          <w:tcPr>
            <w:tcW w:w="758" w:type="dxa"/>
            <w:vAlign w:val="center"/>
          </w:tcPr>
          <w:p w14:paraId="0651BF22" w14:textId="4DB8A733" w:rsidR="005C48DE" w:rsidRPr="003A759A" w:rsidRDefault="003A759A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>
              <w:rPr>
                <w:rFonts w:cs="B Roya" w:hint="cs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9897" w:type="dxa"/>
            <w:gridSpan w:val="3"/>
          </w:tcPr>
          <w:p w14:paraId="091E23BE" w14:textId="77777777" w:rsidR="00EA5AC6" w:rsidRPr="003A759A" w:rsidRDefault="00EA5AC6" w:rsidP="00C25A2A">
            <w:pPr>
              <w:tabs>
                <w:tab w:val="left" w:pos="2952"/>
                <w:tab w:val="center" w:pos="5074"/>
                <w:tab w:val="right" w:pos="9840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</w:rPr>
            </w:pP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  <w:drawing>
                <wp:anchor distT="0" distB="0" distL="114300" distR="114300" simplePos="0" relativeHeight="251767808" behindDoc="1" locked="0" layoutInCell="1" allowOverlap="1" wp14:anchorId="2989D49E" wp14:editId="27AE7B34">
                  <wp:simplePos x="0" y="0"/>
                  <wp:positionH relativeFrom="column">
                    <wp:posOffset>1015915</wp:posOffset>
                  </wp:positionH>
                  <wp:positionV relativeFrom="paragraph">
                    <wp:posOffset>75</wp:posOffset>
                  </wp:positionV>
                  <wp:extent cx="1705610" cy="1414780"/>
                  <wp:effectExtent l="0" t="0" r="8890" b="0"/>
                  <wp:wrapTight wrapText="bothSides">
                    <wp:wrapPolygon edited="0">
                      <wp:start x="0" y="0"/>
                      <wp:lineTo x="0" y="20359"/>
                      <wp:lineTo x="14716" y="21232"/>
                      <wp:lineTo x="17853" y="21232"/>
                      <wp:lineTo x="21471" y="20359"/>
                      <wp:lineTo x="21471" y="0"/>
                      <wp:lineTo x="0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mmmmmmre1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5610" cy="141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25A2A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ر</w:t>
            </w:r>
            <w:r w:rsidR="00C25A2A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C25A2A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</w:t>
            </w:r>
            <w:r w:rsidR="00C25A2A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C25A2A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زیر،</w:t>
            </w:r>
            <w:r w:rsidR="00C25A2A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C25A2A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ختصات</w:t>
            </w:r>
            <w:r w:rsidR="00C25A2A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C25A2A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نقاط</w:t>
            </w:r>
            <w:r w:rsidR="00C25A2A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C25A2A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خواسته</w:t>
            </w:r>
            <w:r w:rsidR="00C25A2A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C25A2A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ده</w:t>
            </w:r>
            <w:r w:rsidR="00C25A2A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C25A2A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ا</w:t>
            </w:r>
            <w:r w:rsidR="00C25A2A" w:rsidRPr="003A759A">
              <w:rPr>
                <w:rFonts w:cs="B Roya"/>
                <w:b/>
                <w:bCs/>
                <w:noProof/>
                <w:sz w:val="28"/>
                <w:szCs w:val="28"/>
              </w:rPr>
              <w:t xml:space="preserve"> </w:t>
            </w:r>
            <w:r w:rsidR="00C25A2A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یابید</w:t>
            </w:r>
            <w:r w:rsidR="00C25A2A" w:rsidRPr="003A759A">
              <w:rPr>
                <w:rFonts w:cs="B Roya"/>
                <w:b/>
                <w:bCs/>
                <w:noProof/>
                <w:sz w:val="28"/>
                <w:szCs w:val="28"/>
              </w:rPr>
              <w:t>.</w:t>
            </w:r>
          </w:p>
          <w:p w14:paraId="644DDFD3" w14:textId="77777777" w:rsidR="006F0BDC" w:rsidRPr="003A759A" w:rsidRDefault="00EA5AC6" w:rsidP="00EA5AC6">
            <w:pPr>
              <w:tabs>
                <w:tab w:val="left" w:pos="8166"/>
              </w:tabs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/>
                <w:b/>
                <w:bCs/>
                <w:sz w:val="28"/>
                <w:szCs w:val="28"/>
                <w:rtl/>
              </w:rPr>
              <w:tab/>
            </w:r>
          </w:p>
        </w:tc>
        <w:tc>
          <w:tcPr>
            <w:tcW w:w="564" w:type="dxa"/>
            <w:vAlign w:val="center"/>
          </w:tcPr>
          <w:p w14:paraId="1A909D83" w14:textId="77777777" w:rsidR="005C48DE" w:rsidRPr="001028F1" w:rsidRDefault="005C48DE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2D8B383D" w14:textId="77777777" w:rsidTr="000D68B3">
        <w:trPr>
          <w:trHeight w:val="3219"/>
        </w:trPr>
        <w:tc>
          <w:tcPr>
            <w:tcW w:w="758" w:type="dxa"/>
            <w:vAlign w:val="center"/>
          </w:tcPr>
          <w:p w14:paraId="0653532B" w14:textId="01B134B2" w:rsidR="00FA4676" w:rsidRPr="003A759A" w:rsidRDefault="003A759A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>
              <w:rPr>
                <w:rFonts w:cs="B Roya" w:hint="cs"/>
                <w:b/>
                <w:bCs/>
                <w:sz w:val="28"/>
                <w:szCs w:val="28"/>
                <w:rtl/>
              </w:rPr>
              <w:t>10</w:t>
            </w:r>
          </w:p>
        </w:tc>
        <w:tc>
          <w:tcPr>
            <w:tcW w:w="9897" w:type="dxa"/>
            <w:gridSpan w:val="3"/>
          </w:tcPr>
          <w:p w14:paraId="45AA511E" w14:textId="77777777" w:rsidR="000D68B3" w:rsidRPr="003A759A" w:rsidRDefault="000D68B3" w:rsidP="000D68B3">
            <w:pPr>
              <w:tabs>
                <w:tab w:val="left" w:pos="3600"/>
                <w:tab w:val="left" w:pos="4320"/>
                <w:tab w:val="left" w:pos="6480"/>
                <w:tab w:val="left" w:pos="7200"/>
                <w:tab w:val="right" w:pos="9681"/>
              </w:tabs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</w:pPr>
            <w:r w:rsidRPr="003A759A">
              <w:rPr>
                <w:rFonts w:cs="B Roya"/>
                <w:b/>
                <w:bCs/>
                <w:noProof/>
                <w:lang w:bidi="ar-SA"/>
              </w:rPr>
              <w:drawing>
                <wp:anchor distT="0" distB="0" distL="114300" distR="114300" simplePos="0" relativeHeight="251768832" behindDoc="1" locked="0" layoutInCell="1" allowOverlap="1" wp14:anchorId="6BB95081" wp14:editId="3F52642B">
                  <wp:simplePos x="0" y="0"/>
                  <wp:positionH relativeFrom="column">
                    <wp:posOffset>81280</wp:posOffset>
                  </wp:positionH>
                  <wp:positionV relativeFrom="paragraph">
                    <wp:posOffset>94615</wp:posOffset>
                  </wp:positionV>
                  <wp:extent cx="1725295" cy="1583055"/>
                  <wp:effectExtent l="0" t="0" r="8255" b="0"/>
                  <wp:wrapTight wrapText="bothSides">
                    <wp:wrapPolygon edited="0">
                      <wp:start x="0" y="0"/>
                      <wp:lineTo x="0" y="21314"/>
                      <wp:lineTo x="21465" y="21314"/>
                      <wp:lineTo x="21465" y="0"/>
                      <wp:lineTo x="0" y="0"/>
                    </wp:wrapPolygon>
                  </wp:wrapTight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5295" cy="1583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ا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استفاده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از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ختصات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نقاط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اده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ده،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ا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سم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94271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کنید</w:t>
            </w:r>
            <w:r w:rsidR="00094271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>.</w:t>
            </w:r>
          </w:p>
          <w:p w14:paraId="31F6C417" w14:textId="77777777" w:rsidR="00094271" w:rsidRPr="003A759A" w:rsidRDefault="000D68B3" w:rsidP="000D68B3">
            <w:pPr>
              <w:tabs>
                <w:tab w:val="left" w:pos="3600"/>
                <w:tab w:val="left" w:pos="4320"/>
                <w:tab w:val="left" w:pos="6480"/>
                <w:tab w:val="left" w:pos="7200"/>
                <w:tab w:val="left" w:pos="8391"/>
              </w:tabs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</w:pPr>
            <w:r w:rsidRPr="003A759A">
              <w:rPr>
                <w:rFonts w:cs="B Roya"/>
                <w:b/>
                <w:bCs/>
                <w:noProof/>
                <w:position w:val="-48"/>
                <w:sz w:val="28"/>
                <w:szCs w:val="28"/>
                <w:lang w:bidi="ar-SA"/>
              </w:rPr>
              <w:object w:dxaOrig="2060" w:dyaOrig="1120" w14:anchorId="56D99079">
                <v:shape id="_x0000_i1030" type="#_x0000_t75" style="width:65.7pt;height:36pt" o:ole="">
                  <v:imagedata r:id="rId23" o:title=""/>
                </v:shape>
                <o:OLEObject Type="Embed" ProgID="Equation.DSMT4" ShapeID="_x0000_i1030" DrawAspect="Content" ObjectID="_1691735196" r:id="rId24"/>
              </w:objec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ab/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ab/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ab/>
              <w:t xml:space="preserve"> 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ab/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ab/>
            </w:r>
          </w:p>
          <w:p w14:paraId="62CD782D" w14:textId="77777777" w:rsidR="00094271" w:rsidRPr="003A759A" w:rsidRDefault="00094271" w:rsidP="00094271">
            <w:pPr>
              <w:tabs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</w:tabs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</w:pP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نام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ا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نویسی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>.</w:t>
            </w:r>
          </w:p>
          <w:p w14:paraId="7F883DAC" w14:textId="77777777" w:rsidR="00EA5AC6" w:rsidRPr="003A759A" w:rsidRDefault="00094271" w:rsidP="00094271">
            <w:pPr>
              <w:tabs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</w:tabs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</w:pP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ساحت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آن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ا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حاسب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کنی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>.</w:t>
            </w:r>
          </w:p>
          <w:p w14:paraId="28B2DBD5" w14:textId="77777777" w:rsidR="00EA5AC6" w:rsidRPr="003A759A" w:rsidRDefault="00EA5AC6" w:rsidP="00EA5AC6">
            <w:pPr>
              <w:tabs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</w:tabs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</w:pPr>
          </w:p>
          <w:p w14:paraId="70A84707" w14:textId="77777777" w:rsidR="00EA5AC6" w:rsidRPr="003A759A" w:rsidRDefault="00EA5AC6" w:rsidP="00646EF3">
            <w:pPr>
              <w:tabs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</w:tabs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</w:pPr>
          </w:p>
        </w:tc>
        <w:tc>
          <w:tcPr>
            <w:tcW w:w="564" w:type="dxa"/>
            <w:vAlign w:val="center"/>
          </w:tcPr>
          <w:p w14:paraId="02B9D0C8" w14:textId="77777777" w:rsidR="00FA4676" w:rsidRPr="001028F1" w:rsidRDefault="00FA4676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252729" w:rsidRPr="001028F1" w14:paraId="7F3751B3" w14:textId="77777777" w:rsidTr="00436732">
        <w:trPr>
          <w:trHeight w:val="2231"/>
        </w:trPr>
        <w:tc>
          <w:tcPr>
            <w:tcW w:w="758" w:type="dxa"/>
            <w:vAlign w:val="center"/>
          </w:tcPr>
          <w:p w14:paraId="50F93CC0" w14:textId="77777777" w:rsidR="00646EF3" w:rsidRPr="003A759A" w:rsidRDefault="00646EF3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1</w:t>
            </w:r>
          </w:p>
        </w:tc>
        <w:tc>
          <w:tcPr>
            <w:tcW w:w="9897" w:type="dxa"/>
            <w:gridSpan w:val="3"/>
          </w:tcPr>
          <w:p w14:paraId="049C7243" w14:textId="77777777" w:rsidR="00646EF3" w:rsidRPr="003A759A" w:rsidRDefault="00646EF3" w:rsidP="00646EF3">
            <w:pPr>
              <w:tabs>
                <w:tab w:val="left" w:pos="3910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</w:pP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سم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کنی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ک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تعدا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اضلاعش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حور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تقارن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ار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.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آیا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این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رکز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تقارن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ارد؟</w:t>
            </w:r>
          </w:p>
        </w:tc>
        <w:tc>
          <w:tcPr>
            <w:tcW w:w="564" w:type="dxa"/>
            <w:vAlign w:val="center"/>
          </w:tcPr>
          <w:p w14:paraId="00D82606" w14:textId="77777777" w:rsidR="00646EF3" w:rsidRPr="001028F1" w:rsidRDefault="00646EF3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12204761" w14:textId="77777777" w:rsidTr="00436732">
        <w:trPr>
          <w:trHeight w:val="2514"/>
        </w:trPr>
        <w:tc>
          <w:tcPr>
            <w:tcW w:w="758" w:type="dxa"/>
            <w:vAlign w:val="center"/>
          </w:tcPr>
          <w:p w14:paraId="08462F9A" w14:textId="77777777" w:rsidR="00297895" w:rsidRPr="003A759A" w:rsidRDefault="00646EF3" w:rsidP="00646EF3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2</w:t>
            </w:r>
          </w:p>
        </w:tc>
        <w:tc>
          <w:tcPr>
            <w:tcW w:w="9897" w:type="dxa"/>
            <w:gridSpan w:val="3"/>
          </w:tcPr>
          <w:p w14:paraId="079CD16F" w14:textId="2897B990" w:rsidR="000D68B3" w:rsidRPr="003A759A" w:rsidRDefault="00646EF3" w:rsidP="003A759A">
            <w:pPr>
              <w:tabs>
                <w:tab w:val="left" w:pos="3910"/>
              </w:tabs>
              <w:spacing w:line="360" w:lineRule="auto"/>
              <w:rPr>
                <w:rFonts w:cs="B Roya"/>
                <w:b/>
                <w:bCs/>
                <w:sz w:val="28"/>
                <w:szCs w:val="28"/>
                <w:lang w:bidi="ar-SA"/>
              </w:rPr>
            </w:pP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69856" behindDoc="1" locked="0" layoutInCell="1" allowOverlap="1" wp14:anchorId="73885D67" wp14:editId="0B7FFA1B">
                      <wp:simplePos x="0" y="0"/>
                      <wp:positionH relativeFrom="column">
                        <wp:posOffset>2609215</wp:posOffset>
                      </wp:positionH>
                      <wp:positionV relativeFrom="paragraph">
                        <wp:posOffset>2540</wp:posOffset>
                      </wp:positionV>
                      <wp:extent cx="1002030" cy="483870"/>
                      <wp:effectExtent l="0" t="0" r="0" b="0"/>
                      <wp:wrapTight wrapText="bothSides">
                        <wp:wrapPolygon edited="0">
                          <wp:start x="1232" y="0"/>
                          <wp:lineTo x="1232" y="20409"/>
                          <wp:lineTo x="20122" y="20409"/>
                          <wp:lineTo x="20122" y="0"/>
                          <wp:lineTo x="1232" y="0"/>
                        </wp:wrapPolygon>
                      </wp:wrapTight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2030" cy="4838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97178EC" w14:textId="77777777" w:rsidR="00646EF3" w:rsidRDefault="00646EF3">
                                  <w:r w:rsidRPr="00646EF3">
                                    <w:rPr>
                                      <w:rFonts w:cs="B Zar"/>
                                      <w:noProof/>
                                      <w:sz w:val="28"/>
                                      <w:szCs w:val="28"/>
                                      <w:lang w:bidi="ar-SA"/>
                                    </w:rPr>
                                    <w:object w:dxaOrig="2720" w:dyaOrig="1120" w14:anchorId="2016F500">
                                      <v:shape id="_x0000_i1032" type="#_x0000_t75" style="width:65.05pt;height:27.15pt" o:ole="">
                                        <v:imagedata r:id="rId25" o:title=""/>
                                      </v:shape>
                                      <o:OLEObject Type="Embed" ProgID="Equation.DSMT4" ShapeID="_x0000_i1032" DrawAspect="Content" ObjectID="_1691735198" r:id="rId2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3885D6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" o:spid="_x0000_s1026" type="#_x0000_t202" style="position:absolute;left:0;text-align:left;margin-left:205.45pt;margin-top:.2pt;width:78.9pt;height:38.1pt;z-index:-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" filled="f" stroked="f" strokeweight=".5pt">
                      <v:textbox>
                        <w:txbxContent>
                          <w:p w14:paraId="197178EC" w14:textId="77777777" w:rsidR="00646EF3" w:rsidRDefault="00646EF3">
                            <w:r w:rsidRPr="00646EF3">
                              <w:rPr>
                                <w:rFonts w:cs="B Zar"/>
                                <w:noProof/>
                                <w:sz w:val="28"/>
                                <w:szCs w:val="28"/>
                                <w:lang w:bidi="ar-SA"/>
                              </w:rPr>
                              <w:object w:dxaOrig="2720" w:dyaOrig="1120" w14:anchorId="2016F500">
                                <v:shape id="_x0000_i1032" type="#_x0000_t75" style="width:65.05pt;height:27.15pt" o:ole="">
                                  <v:imagedata r:id="rId25" o:title=""/>
                                </v:shape>
                                <o:OLEObject Type="Embed" ProgID="Equation.DSMT4" ShapeID="_x0000_i1032" DrawAspect="Content" ObjectID="_1691735198" r:id="rId27"/>
                              </w:objec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0D68B3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اگر</w:t>
            </w:r>
            <w:r w:rsidR="000D68B3"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یک</w:t>
            </w:r>
            <w:r w:rsidR="000D68B3"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چهارضلعی</w:t>
            </w:r>
            <w:r w:rsidR="000D68B3"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ه</w:t>
            </w:r>
            <w:r w:rsidR="000D68B3"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ختصات</w:t>
            </w:r>
            <w:r w:rsidR="000D68B3"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أس</w:t>
            </w:r>
            <w:r w:rsidR="000D68B3" w:rsidRPr="003A759A">
              <w:rPr>
                <w:rFonts w:cs="B Roya"/>
                <w:b/>
                <w:bCs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های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 xml:space="preserve">                            </w:t>
            </w:r>
            <w:r w:rsidR="000D68B3" w:rsidRPr="003A759A">
              <w:rPr>
                <w:rFonts w:ascii="AmuzehNewNormalPS" w:cs="B Roya" w:hint="cs"/>
                <w:b/>
                <w:bCs/>
                <w:sz w:val="28"/>
                <w:szCs w:val="28"/>
                <w:rtl/>
                <w:lang w:bidi="ar-SA"/>
              </w:rPr>
              <w:t xml:space="preserve"> </w:t>
            </w:r>
            <w:r w:rsidR="000D68B3" w:rsidRPr="003A759A">
              <w:rPr>
                <w:rFonts w:ascii="AmuzehNewNormalPS" w:cs="B Roya" w:hint="cs"/>
                <w:b/>
                <w:bCs/>
                <w:sz w:val="28"/>
                <w:szCs w:val="28"/>
                <w:rtl/>
              </w:rPr>
              <w:t>را</w:t>
            </w:r>
            <w:r w:rsidR="003A759A">
              <w:rPr>
                <w:rFonts w:ascii="AmuzehNewNormalPS" w:cs="B Roya" w:hint="cs"/>
                <w:b/>
                <w:bCs/>
                <w:sz w:val="28"/>
                <w:szCs w:val="28"/>
                <w:rtl/>
              </w:rPr>
              <w:t xml:space="preserve"> </w:t>
            </w:r>
            <w:r w:rsidR="000D68B3" w:rsidRPr="003A759A">
              <w:rPr>
                <w:rFonts w:ascii="AmuzehNewNormalPS" w:cs="B Roya" w:hint="cs"/>
                <w:b/>
                <w:bCs/>
                <w:sz w:val="28"/>
                <w:szCs w:val="28"/>
                <w:rtl/>
              </w:rPr>
              <w:t xml:space="preserve">یک واحد به سمت راست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و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سپس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 xml:space="preserve">4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واحد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ه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سمت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الا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برید،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چه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تغییری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ر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ختصات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أس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های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چهارضلعی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ه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وجود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ی</w:t>
            </w:r>
            <w:r w:rsidR="000D68B3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0D68B3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آید؟</w:t>
            </w:r>
          </w:p>
          <w:p w14:paraId="261B426D" w14:textId="77777777" w:rsidR="006F0BDC" w:rsidRPr="003A759A" w:rsidRDefault="006F0BDC" w:rsidP="003A759A">
            <w:pPr>
              <w:tabs>
                <w:tab w:val="left" w:pos="235"/>
              </w:tabs>
              <w:spacing w:line="276" w:lineRule="auto"/>
              <w:rPr>
                <w:rFonts w:cs="B Roya"/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564" w:type="dxa"/>
            <w:vAlign w:val="center"/>
          </w:tcPr>
          <w:p w14:paraId="7ED024CA" w14:textId="77777777" w:rsidR="00297895" w:rsidRPr="001028F1" w:rsidRDefault="00297895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93147D" w:rsidRPr="001028F1" w14:paraId="0B721E38" w14:textId="77777777" w:rsidTr="00436732">
        <w:trPr>
          <w:trHeight w:val="21"/>
        </w:trPr>
        <w:tc>
          <w:tcPr>
            <w:tcW w:w="11219" w:type="dxa"/>
            <w:gridSpan w:val="5"/>
            <w:shd w:val="clear" w:color="auto" w:fill="C6D9F1" w:themeFill="text2" w:themeFillTint="33"/>
            <w:vAlign w:val="center"/>
          </w:tcPr>
          <w:p w14:paraId="7B5F2096" w14:textId="77777777" w:rsidR="0093147D" w:rsidRPr="003A759A" w:rsidRDefault="0093147D" w:rsidP="00C82CAB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lastRenderedPageBreak/>
              <w:t xml:space="preserve">ارزشیابی پایانی فصل </w:t>
            </w:r>
            <w:r w:rsidR="00C82CAB"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چهارم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( ریاضی ششم)</w:t>
            </w:r>
          </w:p>
        </w:tc>
      </w:tr>
      <w:tr w:rsidR="00F97210" w:rsidRPr="001028F1" w14:paraId="7E99E2C3" w14:textId="77777777" w:rsidTr="00436732">
        <w:trPr>
          <w:trHeight w:val="1286"/>
        </w:trPr>
        <w:tc>
          <w:tcPr>
            <w:tcW w:w="758" w:type="dxa"/>
            <w:vAlign w:val="center"/>
          </w:tcPr>
          <w:p w14:paraId="33FE0A69" w14:textId="77777777" w:rsidR="00703DCA" w:rsidRPr="003A759A" w:rsidRDefault="00F97210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3</w:t>
            </w:r>
          </w:p>
        </w:tc>
        <w:tc>
          <w:tcPr>
            <w:tcW w:w="9897" w:type="dxa"/>
            <w:gridSpan w:val="3"/>
          </w:tcPr>
          <w:p w14:paraId="33E21D3C" w14:textId="77777777" w:rsidR="00703DCA" w:rsidRPr="003A759A" w:rsidRDefault="00436732" w:rsidP="00436732">
            <w:pPr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چهارضلع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سم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نید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یک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خط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تقارن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دارد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ول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رکز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تقارن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دارد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564" w:type="dxa"/>
            <w:vAlign w:val="center"/>
          </w:tcPr>
          <w:p w14:paraId="04885E64" w14:textId="77777777" w:rsidR="00703DCA" w:rsidRPr="001028F1" w:rsidRDefault="00703DCA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097C1DA0" w14:textId="77777777" w:rsidTr="00703DCA">
        <w:trPr>
          <w:trHeight w:val="1725"/>
        </w:trPr>
        <w:tc>
          <w:tcPr>
            <w:tcW w:w="758" w:type="dxa"/>
            <w:vAlign w:val="center"/>
          </w:tcPr>
          <w:p w14:paraId="709D5B22" w14:textId="77777777" w:rsidR="0093147D" w:rsidRPr="003A759A" w:rsidRDefault="00F97210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4</w:t>
            </w:r>
          </w:p>
        </w:tc>
        <w:tc>
          <w:tcPr>
            <w:tcW w:w="9897" w:type="dxa"/>
            <w:gridSpan w:val="3"/>
          </w:tcPr>
          <w:p w14:paraId="5FBE10C6" w14:textId="77777777" w:rsidR="0093147D" w:rsidRPr="003A759A" w:rsidRDefault="00436732" w:rsidP="00436732">
            <w:pPr>
              <w:tabs>
                <w:tab w:val="left" w:pos="5149"/>
                <w:tab w:val="right" w:pos="9681"/>
              </w:tabs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شکل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ها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زیر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ا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طوری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رنگ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نید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ک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سبت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نقطه</w:t>
            </w:r>
            <w:r w:rsidRPr="003A759A">
              <w:rPr>
                <w:rFonts w:ascii="Sakkal Majalla" w:hAnsi="Sakkal Majalla" w:cs="B Roya" w:hint="cs"/>
                <w:b/>
                <w:bCs/>
                <w:sz w:val="28"/>
                <w:szCs w:val="28"/>
                <w:rtl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مشخص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شد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قرینه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 xml:space="preserve"> </w:t>
            </w:r>
            <w:r w:rsidRPr="003A759A">
              <w:rPr>
                <w:rFonts w:cs="B Roya" w:hint="cs"/>
                <w:b/>
                <w:bCs/>
                <w:sz w:val="28"/>
                <w:szCs w:val="28"/>
                <w:rtl/>
                <w:lang w:bidi="ar-SA"/>
              </w:rPr>
              <w:t>باشند</w:t>
            </w:r>
            <w:r w:rsidRPr="003A759A">
              <w:rPr>
                <w:rFonts w:cs="B Roya"/>
                <w:b/>
                <w:bCs/>
                <w:sz w:val="28"/>
                <w:szCs w:val="28"/>
              </w:rPr>
              <w:t>.</w:t>
            </w:r>
          </w:p>
          <w:p w14:paraId="19966BA7" w14:textId="77777777" w:rsidR="00436732" w:rsidRPr="003A759A" w:rsidRDefault="00436732" w:rsidP="00436732">
            <w:pPr>
              <w:tabs>
                <w:tab w:val="left" w:pos="5149"/>
                <w:tab w:val="right" w:pos="9681"/>
              </w:tabs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/>
                <w:b/>
                <w:bCs/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773952" behindDoc="0" locked="0" layoutInCell="1" allowOverlap="1" wp14:anchorId="6FA4E06D" wp14:editId="2342961B">
                      <wp:simplePos x="0" y="0"/>
                      <wp:positionH relativeFrom="column">
                        <wp:posOffset>544373</wp:posOffset>
                      </wp:positionH>
                      <wp:positionV relativeFrom="paragraph">
                        <wp:posOffset>2667</wp:posOffset>
                      </wp:positionV>
                      <wp:extent cx="965200" cy="867410"/>
                      <wp:effectExtent l="0" t="0" r="6350" b="8890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65200" cy="867410"/>
                                <a:chOff x="0" y="0"/>
                                <a:chExt cx="965200" cy="8674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" name="Picture 1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65200" cy="86741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9" name="Oval 19"/>
                              <wps:cNvSpPr/>
                              <wps:spPr>
                                <a:xfrm>
                                  <a:off x="482803" y="387705"/>
                                  <a:ext cx="73660" cy="7366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14894D1" id="Group 20" o:spid="_x0000_s1026" style="position:absolute;margin-left:42.85pt;margin-top:.2pt;width:76pt;height:68.3pt;z-index:251773952" coordsize="9652,86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">
                      <v:shape id="Picture 18" o:spid="_x0000_s1027" type="#_x0000_t75" style="position:absolute;width:9652;height:8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">
                        <v:imagedata r:id="rId30" o:title=""/>
                        <v:path arrowok="t"/>
                      </v:shape>
                      <v:oval id="Oval 19" o:spid="_x0000_s1028" style="position:absolute;left:4828;top:3877;width:736;height:7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" fillcolor="black [3200]" strokecolor="black [1600]" strokeweight="2pt"/>
                    </v:group>
                  </w:pict>
                </mc:Fallback>
              </mc:AlternateContent>
            </w:r>
            <w:r w:rsidRPr="003A759A">
              <w:rPr>
                <w:rFonts w:cs="B Roya"/>
                <w:b/>
                <w:bCs/>
                <w:noProof/>
                <w:lang w:bidi="ar-SA"/>
              </w:rPr>
              <w:drawing>
                <wp:anchor distT="0" distB="0" distL="114300" distR="114300" simplePos="0" relativeHeight="251771904" behindDoc="1" locked="0" layoutInCell="1" allowOverlap="1" wp14:anchorId="4C8561D9" wp14:editId="3407AC15">
                  <wp:simplePos x="0" y="0"/>
                  <wp:positionH relativeFrom="column">
                    <wp:posOffset>2577795</wp:posOffset>
                  </wp:positionH>
                  <wp:positionV relativeFrom="paragraph">
                    <wp:posOffset>1905</wp:posOffset>
                  </wp:positionV>
                  <wp:extent cx="1927860" cy="1014730"/>
                  <wp:effectExtent l="0" t="0" r="0" b="0"/>
                  <wp:wrapTight wrapText="bothSides">
                    <wp:wrapPolygon edited="0">
                      <wp:start x="0" y="0"/>
                      <wp:lineTo x="0" y="21086"/>
                      <wp:lineTo x="21344" y="21086"/>
                      <wp:lineTo x="21344" y="0"/>
                      <wp:lineTo x="0" y="0"/>
                    </wp:wrapPolygon>
                  </wp:wrapTight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7860" cy="1014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64" w:type="dxa"/>
            <w:vAlign w:val="center"/>
          </w:tcPr>
          <w:p w14:paraId="3AAC927A" w14:textId="77777777" w:rsidR="0093147D" w:rsidRPr="001028F1" w:rsidRDefault="0093147D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5364A901" w14:textId="77777777" w:rsidTr="00252729">
        <w:trPr>
          <w:trHeight w:val="4269"/>
        </w:trPr>
        <w:tc>
          <w:tcPr>
            <w:tcW w:w="758" w:type="dxa"/>
            <w:vAlign w:val="center"/>
          </w:tcPr>
          <w:p w14:paraId="79894BA7" w14:textId="77777777" w:rsidR="006813B6" w:rsidRPr="003A759A" w:rsidRDefault="00F97210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tcW w:w="9897" w:type="dxa"/>
            <w:gridSpan w:val="3"/>
          </w:tcPr>
          <w:p w14:paraId="23283F47" w14:textId="360051FE" w:rsidR="006813B6" w:rsidRPr="003A759A" w:rsidRDefault="00436732" w:rsidP="006813B6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قرینه هرشکل را</w:t>
            </w:r>
            <w:r w:rsid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نسبت به محورتقارن داده شده رسم کنید.</w:t>
            </w:r>
            <w:r w:rsidR="0043474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در</w:t>
            </w:r>
            <w:r w:rsid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43474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هر</w:t>
            </w:r>
            <w:r w:rsid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43474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شکل مختصات نقطه ن و</w:t>
            </w:r>
            <w:r w:rsid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43474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قرینه آن را</w:t>
            </w:r>
            <w:r w:rsid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43474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بنویسید.</w:t>
            </w:r>
          </w:p>
          <w:p w14:paraId="5A105923" w14:textId="77777777" w:rsidR="0043474E" w:rsidRPr="003A759A" w:rsidRDefault="0043474E" w:rsidP="006813B6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</w:rPr>
            </w:pP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drawing>
                <wp:anchor distT="0" distB="0" distL="114300" distR="114300" simplePos="0" relativeHeight="251774976" behindDoc="1" locked="0" layoutInCell="1" allowOverlap="1" wp14:anchorId="25616AD6" wp14:editId="254C58FA">
                  <wp:simplePos x="0" y="0"/>
                  <wp:positionH relativeFrom="column">
                    <wp:posOffset>54077</wp:posOffset>
                  </wp:positionH>
                  <wp:positionV relativeFrom="paragraph">
                    <wp:posOffset>162306</wp:posOffset>
                  </wp:positionV>
                  <wp:extent cx="2572385" cy="1623695"/>
                  <wp:effectExtent l="0" t="0" r="0" b="0"/>
                  <wp:wrapTight wrapText="bothSides">
                    <wp:wrapPolygon edited="0">
                      <wp:start x="320" y="507"/>
                      <wp:lineTo x="160" y="2027"/>
                      <wp:lineTo x="320" y="21287"/>
                      <wp:lineTo x="14556" y="21287"/>
                      <wp:lineTo x="15036" y="20781"/>
                      <wp:lineTo x="14716" y="19513"/>
                      <wp:lineTo x="13597" y="17233"/>
                      <wp:lineTo x="13597" y="13178"/>
                      <wp:lineTo x="19995" y="12925"/>
                      <wp:lineTo x="19995" y="11151"/>
                      <wp:lineTo x="13597" y="9123"/>
                      <wp:lineTo x="13917" y="3041"/>
                      <wp:lineTo x="11837" y="2534"/>
                      <wp:lineTo x="960" y="507"/>
                      <wp:lineTo x="320" y="507"/>
                    </wp:wrapPolygon>
                  </wp:wrapTight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2385" cy="16236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drawing>
                <wp:anchor distT="0" distB="0" distL="114300" distR="114300" simplePos="0" relativeHeight="251776000" behindDoc="1" locked="0" layoutInCell="1" allowOverlap="1" wp14:anchorId="7CFE425D" wp14:editId="4144D7EE">
                  <wp:simplePos x="0" y="0"/>
                  <wp:positionH relativeFrom="column">
                    <wp:posOffset>3199181</wp:posOffset>
                  </wp:positionH>
                  <wp:positionV relativeFrom="paragraph">
                    <wp:posOffset>38481</wp:posOffset>
                  </wp:positionV>
                  <wp:extent cx="2065655" cy="1747520"/>
                  <wp:effectExtent l="0" t="0" r="0" b="5080"/>
                  <wp:wrapTight wrapText="bothSides">
                    <wp:wrapPolygon edited="0">
                      <wp:start x="7769" y="235"/>
                      <wp:lineTo x="1992" y="1177"/>
                      <wp:lineTo x="199" y="3767"/>
                      <wp:lineTo x="398" y="21427"/>
                      <wp:lineTo x="20119" y="21427"/>
                      <wp:lineTo x="20717" y="20485"/>
                      <wp:lineTo x="20318" y="20015"/>
                      <wp:lineTo x="18725" y="19544"/>
                      <wp:lineTo x="19123" y="5180"/>
                      <wp:lineTo x="18127" y="4709"/>
                      <wp:lineTo x="9562" y="4474"/>
                      <wp:lineTo x="12151" y="1648"/>
                      <wp:lineTo x="12350" y="942"/>
                      <wp:lineTo x="10757" y="235"/>
                      <wp:lineTo x="7769" y="235"/>
                    </wp:wrapPolygon>
                  </wp:wrapTight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655" cy="17475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64" w:type="dxa"/>
            <w:vAlign w:val="center"/>
          </w:tcPr>
          <w:p w14:paraId="40388575" w14:textId="77777777" w:rsidR="006813B6" w:rsidRPr="001028F1" w:rsidRDefault="006813B6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15E87687" w14:textId="77777777" w:rsidTr="00703DCA">
        <w:trPr>
          <w:trHeight w:val="1725"/>
        </w:trPr>
        <w:tc>
          <w:tcPr>
            <w:tcW w:w="758" w:type="dxa"/>
            <w:vAlign w:val="center"/>
          </w:tcPr>
          <w:p w14:paraId="57B45A7D" w14:textId="77777777" w:rsidR="006813B6" w:rsidRPr="003A759A" w:rsidRDefault="00F97210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6</w:t>
            </w:r>
          </w:p>
        </w:tc>
        <w:tc>
          <w:tcPr>
            <w:tcW w:w="9897" w:type="dxa"/>
            <w:gridSpan w:val="3"/>
          </w:tcPr>
          <w:p w14:paraId="4553AF7D" w14:textId="77777777" w:rsidR="003A759A" w:rsidRDefault="00AE4DF2" w:rsidP="00596E99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</w:pP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  <w:drawing>
                <wp:anchor distT="0" distB="0" distL="114300" distR="114300" simplePos="0" relativeHeight="251782144" behindDoc="1" locked="0" layoutInCell="1" allowOverlap="1" wp14:anchorId="091C9FE7" wp14:editId="2A2F1D9D">
                  <wp:simplePos x="0" y="0"/>
                  <wp:positionH relativeFrom="column">
                    <wp:posOffset>867171</wp:posOffset>
                  </wp:positionH>
                  <wp:positionV relativeFrom="paragraph">
                    <wp:posOffset>148</wp:posOffset>
                  </wp:positionV>
                  <wp:extent cx="1175385" cy="1175385"/>
                  <wp:effectExtent l="0" t="0" r="5715" b="5715"/>
                  <wp:wrapTight wrapText="bothSides">
                    <wp:wrapPolygon edited="0">
                      <wp:start x="0" y="0"/>
                      <wp:lineTo x="0" y="21355"/>
                      <wp:lineTo x="21355" y="21355"/>
                      <wp:lineTo x="21355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454ure1.pn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5385" cy="1175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8001D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</w:t>
            </w:r>
            <w:r w:rsidR="008001DE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8001D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زیر</w:t>
            </w:r>
            <w:r w:rsidR="008001DE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8001D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ا</w:t>
            </w:r>
            <w:r w:rsid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 xml:space="preserve"> </w:t>
            </w:r>
            <w:r w:rsidR="00596E99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حول</w:t>
            </w:r>
            <w:r w:rsidR="008001DE"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="008001DE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 xml:space="preserve">نقطه م </w:t>
            </w:r>
            <w:r w:rsidR="00596E99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به اندازه</w:t>
            </w:r>
            <w:r w:rsidR="00596E99" w:rsidRPr="003A759A">
              <w:rPr>
                <w:rFonts w:cs="B Roya"/>
                <w:b/>
                <w:bCs/>
                <w:noProof/>
                <w:position w:val="-8"/>
                <w:sz w:val="28"/>
                <w:szCs w:val="28"/>
                <w:lang w:bidi="ar-SA"/>
              </w:rPr>
              <w:object w:dxaOrig="440" w:dyaOrig="460" w14:anchorId="6C8FC874">
                <v:shape id="_x0000_i1033" type="#_x0000_t75" style="width:17.7pt;height:18.3pt" o:ole="">
                  <v:imagedata r:id="rId35" o:title=""/>
                </v:shape>
                <o:OLEObject Type="Embed" ProgID="Equation.DSMT4" ShapeID="_x0000_i1033" DrawAspect="Content" ObjectID="_1691735197" r:id="rId36"/>
              </w:object>
            </w:r>
            <w:r w:rsidR="00596E99" w:rsidRPr="003A759A"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  <w:t xml:space="preserve"> </w:t>
            </w:r>
            <w:r w:rsidR="00596E99"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 xml:space="preserve"> درجه بچرخانید </w:t>
            </w:r>
          </w:p>
          <w:p w14:paraId="3D00400E" w14:textId="7E2AA6F3" w:rsidR="009A62C0" w:rsidRPr="003A759A" w:rsidRDefault="00596E99" w:rsidP="00596E99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</w:pP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و</w:t>
            </w:r>
            <w:r w:rsid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آن را</w:t>
            </w:r>
            <w:r w:rsid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سم کنید.</w:t>
            </w:r>
          </w:p>
          <w:p w14:paraId="4DA64056" w14:textId="77777777" w:rsidR="00596E99" w:rsidRPr="003A759A" w:rsidRDefault="00596E99" w:rsidP="00596E99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</w:pPr>
          </w:p>
          <w:p w14:paraId="7DFF089E" w14:textId="77777777" w:rsidR="00596E99" w:rsidRPr="003A759A" w:rsidRDefault="00AE4DF2" w:rsidP="00AE4DF2">
            <w:pPr>
              <w:tabs>
                <w:tab w:val="left" w:pos="822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</w:pP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  <w:tab/>
            </w:r>
          </w:p>
        </w:tc>
        <w:tc>
          <w:tcPr>
            <w:tcW w:w="564" w:type="dxa"/>
            <w:vAlign w:val="center"/>
          </w:tcPr>
          <w:p w14:paraId="3BFA8C63" w14:textId="77777777" w:rsidR="006813B6" w:rsidRPr="001028F1" w:rsidRDefault="006813B6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54768983" w14:textId="77777777" w:rsidTr="00CD2BA1">
        <w:trPr>
          <w:trHeight w:val="3181"/>
        </w:trPr>
        <w:tc>
          <w:tcPr>
            <w:tcW w:w="758" w:type="dxa"/>
            <w:vAlign w:val="center"/>
          </w:tcPr>
          <w:p w14:paraId="1217D43D" w14:textId="77777777" w:rsidR="009A62C0" w:rsidRPr="003A759A" w:rsidRDefault="00F97210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7</w:t>
            </w:r>
          </w:p>
        </w:tc>
        <w:tc>
          <w:tcPr>
            <w:tcW w:w="9897" w:type="dxa"/>
            <w:gridSpan w:val="3"/>
          </w:tcPr>
          <w:p w14:paraId="3735EEAB" w14:textId="77777777" w:rsidR="00596E99" w:rsidRPr="003A759A" w:rsidRDefault="00596E99" w:rsidP="00596E99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</w:rPr>
            </w:pP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>مختصات رأس ها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ک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شکل و قر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ن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آن داده شده است. با توجه به مختصات داده شده،</w:t>
            </w:r>
          </w:p>
          <w:p w14:paraId="2B11ED0A" w14:textId="77777777" w:rsidR="00F97210" w:rsidRPr="003A759A" w:rsidRDefault="00F97210" w:rsidP="00596E99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</w:rPr>
            </w:pPr>
            <w:r w:rsidRPr="003A759A">
              <w:rPr>
                <w:rFonts w:cs="B Roya"/>
                <w:b/>
                <w:bCs/>
                <w:noProof/>
                <w:lang w:bidi="ar-SA"/>
              </w:rPr>
              <w:drawing>
                <wp:anchor distT="0" distB="0" distL="114300" distR="114300" simplePos="0" relativeHeight="251780096" behindDoc="1" locked="0" layoutInCell="1" allowOverlap="1" wp14:anchorId="630A01B9" wp14:editId="11F11284">
                  <wp:simplePos x="0" y="0"/>
                  <wp:positionH relativeFrom="column">
                    <wp:posOffset>3081325</wp:posOffset>
                  </wp:positionH>
                  <wp:positionV relativeFrom="paragraph">
                    <wp:posOffset>21869</wp:posOffset>
                  </wp:positionV>
                  <wp:extent cx="1850390" cy="527685"/>
                  <wp:effectExtent l="0" t="0" r="0" b="5715"/>
                  <wp:wrapTight wrapText="bothSides">
                    <wp:wrapPolygon edited="0">
                      <wp:start x="0" y="0"/>
                      <wp:lineTo x="0" y="21054"/>
                      <wp:lineTo x="21348" y="21054"/>
                      <wp:lineTo x="21348" y="0"/>
                      <wp:lineTo x="0" y="0"/>
                    </wp:wrapPolygon>
                  </wp:wrapTight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0390" cy="527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A759A">
              <w:rPr>
                <w:rFonts w:cs="B Roya"/>
                <w:b/>
                <w:bCs/>
                <w:noProof/>
                <w:lang w:bidi="ar-SA"/>
              </w:rPr>
              <w:drawing>
                <wp:anchor distT="0" distB="0" distL="114300" distR="114300" simplePos="0" relativeHeight="251781120" behindDoc="1" locked="0" layoutInCell="1" allowOverlap="1" wp14:anchorId="6860128A" wp14:editId="48B42800">
                  <wp:simplePos x="0" y="0"/>
                  <wp:positionH relativeFrom="column">
                    <wp:posOffset>2387</wp:posOffset>
                  </wp:positionH>
                  <wp:positionV relativeFrom="paragraph">
                    <wp:posOffset>20345</wp:posOffset>
                  </wp:positionV>
                  <wp:extent cx="1835785" cy="491490"/>
                  <wp:effectExtent l="0" t="0" r="0" b="3810"/>
                  <wp:wrapTight wrapText="bothSides">
                    <wp:wrapPolygon edited="0">
                      <wp:start x="0" y="0"/>
                      <wp:lineTo x="0" y="20930"/>
                      <wp:lineTo x="21294" y="20930"/>
                      <wp:lineTo x="21294" y="0"/>
                      <wp:lineTo x="0" y="0"/>
                    </wp:wrapPolygon>
                  </wp:wrapTight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5785" cy="491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9BF6715" w14:textId="77777777" w:rsidR="00E23718" w:rsidRPr="003A759A" w:rsidRDefault="00F97210" w:rsidP="00F97210">
            <w:pPr>
              <w:tabs>
                <w:tab w:val="left" w:pos="3709"/>
                <w:tab w:val="left" w:pos="590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</w:rPr>
            </w:pP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ab/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ab/>
            </w:r>
          </w:p>
          <w:p w14:paraId="6EE27149" w14:textId="77777777" w:rsidR="009A62C0" w:rsidRPr="003A759A" w:rsidRDefault="00596E99" w:rsidP="00596E99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</w:rPr>
            </w:pP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چ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ارتباط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ب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ن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مختصات شکل و قر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نه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آن م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ب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ن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د؟</w:t>
            </w:r>
          </w:p>
          <w:p w14:paraId="0020E380" w14:textId="77777777" w:rsidR="00CD2BA1" w:rsidRPr="003A759A" w:rsidRDefault="00CD2BA1" w:rsidP="00596E99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</w:rPr>
            </w:pPr>
          </w:p>
          <w:p w14:paraId="08C46139" w14:textId="77777777" w:rsidR="00E23718" w:rsidRPr="003A759A" w:rsidRDefault="00E23718" w:rsidP="00596E99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</w:rPr>
            </w:pP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>آ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ا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م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توان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با توجه به مختصات داده شده بگو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تقارن نسبت به خط افق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بوده است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ا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rtl/>
              </w:rPr>
              <w:t xml:space="preserve"> عمود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</w:rPr>
              <w:t>ی</w:t>
            </w:r>
            <w:r w:rsidRPr="003A759A">
              <w:rPr>
                <w:rFonts w:cs="B Roya" w:hint="eastAsia"/>
                <w:b/>
                <w:bCs/>
                <w:noProof/>
                <w:sz w:val="28"/>
                <w:szCs w:val="28"/>
                <w:rtl/>
              </w:rPr>
              <w:t>؟</w:t>
            </w:r>
          </w:p>
        </w:tc>
        <w:tc>
          <w:tcPr>
            <w:tcW w:w="564" w:type="dxa"/>
            <w:vAlign w:val="center"/>
          </w:tcPr>
          <w:p w14:paraId="70D27244" w14:textId="77777777" w:rsidR="009A62C0" w:rsidRPr="001028F1" w:rsidRDefault="009A62C0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  <w:tr w:rsidR="00F97210" w:rsidRPr="001028F1" w14:paraId="7906D9BB" w14:textId="77777777" w:rsidTr="00760302">
        <w:trPr>
          <w:trHeight w:val="1356"/>
        </w:trPr>
        <w:tc>
          <w:tcPr>
            <w:tcW w:w="758" w:type="dxa"/>
            <w:vAlign w:val="center"/>
          </w:tcPr>
          <w:p w14:paraId="62864A05" w14:textId="77777777" w:rsidR="0045509D" w:rsidRPr="003A759A" w:rsidRDefault="00F97210" w:rsidP="000C40F7">
            <w:pPr>
              <w:spacing w:line="312" w:lineRule="auto"/>
              <w:jc w:val="center"/>
              <w:rPr>
                <w:rFonts w:cs="B Roya"/>
                <w:b/>
                <w:bCs/>
                <w:sz w:val="28"/>
                <w:szCs w:val="28"/>
                <w:rtl/>
              </w:rPr>
            </w:pPr>
            <w:r w:rsidRPr="003A759A">
              <w:rPr>
                <w:rFonts w:cs="B Roya" w:hint="cs"/>
                <w:b/>
                <w:bCs/>
                <w:sz w:val="28"/>
                <w:szCs w:val="28"/>
                <w:rtl/>
              </w:rPr>
              <w:t>18</w:t>
            </w:r>
          </w:p>
        </w:tc>
        <w:tc>
          <w:tcPr>
            <w:tcW w:w="9897" w:type="dxa"/>
            <w:gridSpan w:val="3"/>
          </w:tcPr>
          <w:p w14:paraId="54D27D14" w14:textId="77777777" w:rsidR="00252729" w:rsidRPr="003A759A" w:rsidRDefault="00252729" w:rsidP="00252729">
            <w:pPr>
              <w:tabs>
                <w:tab w:val="right" w:pos="9577"/>
                <w:tab w:val="right" w:pos="10152"/>
              </w:tabs>
              <w:rPr>
                <w:rFonts w:cs="B Roya"/>
                <w:b/>
                <w:bCs/>
                <w:noProof/>
                <w:sz w:val="28"/>
                <w:szCs w:val="28"/>
                <w:rtl/>
                <w:lang w:bidi="ar-SA"/>
              </w:rPr>
            </w:pPr>
            <w:r w:rsidRPr="003A759A">
              <w:rPr>
                <w:rFonts w:cs="B Roya"/>
                <w:b/>
                <w:bCs/>
                <w:noProof/>
                <w:lang w:bidi="ar-SA"/>
              </w:rPr>
              <w:drawing>
                <wp:anchor distT="0" distB="0" distL="114300" distR="114300" simplePos="0" relativeHeight="251779072" behindDoc="1" locked="0" layoutInCell="1" allowOverlap="1" wp14:anchorId="426F691B" wp14:editId="47201A3C">
                  <wp:simplePos x="0" y="0"/>
                  <wp:positionH relativeFrom="column">
                    <wp:posOffset>2043430</wp:posOffset>
                  </wp:positionH>
                  <wp:positionV relativeFrom="paragraph">
                    <wp:posOffset>60463</wp:posOffset>
                  </wp:positionV>
                  <wp:extent cx="781685" cy="732790"/>
                  <wp:effectExtent l="0" t="0" r="0" b="0"/>
                  <wp:wrapTight wrapText="bothSides">
                    <wp:wrapPolygon edited="0">
                      <wp:start x="0" y="0"/>
                      <wp:lineTo x="0" y="20776"/>
                      <wp:lineTo x="21056" y="20776"/>
                      <wp:lineTo x="21056" y="0"/>
                      <wp:lineTo x="0" y="0"/>
                    </wp:wrapPolygon>
                  </wp:wrapTight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1685" cy="732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A759A">
              <w:rPr>
                <w:rFonts w:cs="B Roya"/>
                <w:b/>
                <w:bCs/>
                <w:noProof/>
                <w:lang w:bidi="ar-SA"/>
              </w:rPr>
              <w:drawing>
                <wp:anchor distT="0" distB="0" distL="114300" distR="114300" simplePos="0" relativeHeight="251778048" behindDoc="1" locked="0" layoutInCell="1" allowOverlap="1" wp14:anchorId="359B3914" wp14:editId="1EE98078">
                  <wp:simplePos x="0" y="0"/>
                  <wp:positionH relativeFrom="column">
                    <wp:posOffset>324891</wp:posOffset>
                  </wp:positionH>
                  <wp:positionV relativeFrom="paragraph">
                    <wp:posOffset>59690</wp:posOffset>
                  </wp:positionV>
                  <wp:extent cx="936346" cy="840661"/>
                  <wp:effectExtent l="0" t="0" r="0" b="0"/>
                  <wp:wrapTight wrapText="bothSides">
                    <wp:wrapPolygon edited="0">
                      <wp:start x="0" y="0"/>
                      <wp:lineTo x="0" y="21061"/>
                      <wp:lineTo x="21102" y="21061"/>
                      <wp:lineTo x="21102" y="0"/>
                      <wp:lineTo x="0" y="0"/>
                    </wp:wrapPolygon>
                  </wp:wrapTight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6346" cy="840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در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شکل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های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زیر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محور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تقارن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ا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رسم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 xml:space="preserve"> </w:t>
            </w:r>
            <w:r w:rsidRPr="003A759A">
              <w:rPr>
                <w:rFonts w:cs="B Roya" w:hint="cs"/>
                <w:b/>
                <w:bCs/>
                <w:noProof/>
                <w:sz w:val="28"/>
                <w:szCs w:val="28"/>
                <w:rtl/>
                <w:lang w:bidi="ar-SA"/>
              </w:rPr>
              <w:t>کنید</w:t>
            </w:r>
            <w:r w:rsidRPr="003A759A">
              <w:rPr>
                <w:rFonts w:cs="B Roya"/>
                <w:b/>
                <w:bCs/>
                <w:noProof/>
                <w:sz w:val="28"/>
                <w:szCs w:val="28"/>
                <w:lang w:bidi="ar-SA"/>
              </w:rPr>
              <w:t>.</w:t>
            </w:r>
          </w:p>
          <w:p w14:paraId="2A154B3F" w14:textId="77777777" w:rsidR="0045509D" w:rsidRPr="003A759A" w:rsidRDefault="00252729" w:rsidP="00252729">
            <w:pPr>
              <w:tabs>
                <w:tab w:val="left" w:pos="8402"/>
              </w:tabs>
              <w:rPr>
                <w:rFonts w:cs="B Roya"/>
                <w:b/>
                <w:bCs/>
                <w:sz w:val="28"/>
                <w:szCs w:val="28"/>
                <w:rtl/>
                <w:lang w:bidi="ar-SA"/>
              </w:rPr>
            </w:pPr>
            <w:r w:rsidRPr="003A759A">
              <w:rPr>
                <w:rFonts w:cs="B Roya"/>
                <w:b/>
                <w:bCs/>
                <w:sz w:val="28"/>
                <w:szCs w:val="28"/>
                <w:rtl/>
                <w:lang w:bidi="ar-SA"/>
              </w:rPr>
              <w:tab/>
            </w:r>
          </w:p>
        </w:tc>
        <w:tc>
          <w:tcPr>
            <w:tcW w:w="564" w:type="dxa"/>
            <w:vAlign w:val="center"/>
          </w:tcPr>
          <w:p w14:paraId="0DF487B5" w14:textId="77777777" w:rsidR="0045509D" w:rsidRPr="001028F1" w:rsidRDefault="0045509D" w:rsidP="000C40F7">
            <w:pPr>
              <w:spacing w:line="312" w:lineRule="auto"/>
              <w:jc w:val="center"/>
              <w:rPr>
                <w:rFonts w:cs="B Zar"/>
                <w:sz w:val="28"/>
                <w:szCs w:val="28"/>
                <w:rtl/>
              </w:rPr>
            </w:pPr>
          </w:p>
        </w:tc>
      </w:tr>
    </w:tbl>
    <w:p w14:paraId="16DBD6DE" w14:textId="77777777" w:rsidR="005E75FD" w:rsidRDefault="00624CCB" w:rsidP="0045509D">
      <w:pPr>
        <w:spacing w:line="312" w:lineRule="auto"/>
        <w:rPr>
          <w:rFonts w:cs="B Zar"/>
          <w:sz w:val="28"/>
          <w:szCs w:val="28"/>
          <w:rtl/>
        </w:rPr>
      </w:pPr>
      <w:r w:rsidRPr="001028F1">
        <w:rPr>
          <w:rFonts w:cs="B Zar"/>
          <w:noProof/>
          <w:sz w:val="28"/>
          <w:szCs w:val="28"/>
          <w:lang w:bidi="ar-SA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7EF24B04" wp14:editId="3034C6F9">
                <wp:simplePos x="0" y="0"/>
                <wp:positionH relativeFrom="margin">
                  <wp:posOffset>30192</wp:posOffset>
                </wp:positionH>
                <wp:positionV relativeFrom="paragraph">
                  <wp:posOffset>-13323</wp:posOffset>
                </wp:positionV>
                <wp:extent cx="7090914" cy="940280"/>
                <wp:effectExtent l="0" t="0" r="15240" b="1270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0914" cy="94028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67ABD82C" w14:textId="77777777" w:rsidR="00624CCB" w:rsidRDefault="00624CCB" w:rsidP="00624CCB">
                            <w:pPr>
                              <w:spacing w:after="0" w:line="240" w:lineRule="auto"/>
                              <w:rPr>
                                <w:rFonts w:cs="B Roy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C52F8F">
                              <w:rPr>
                                <w:rFonts w:cs="B Roy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پاسخ در</w:t>
                            </w:r>
                            <w:r w:rsidRPr="00C61F01">
                              <w:rPr>
                                <w:rFonts w:cs="B Titr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مجموعه آموزشی ریاضی ششم </w:t>
                            </w:r>
                            <w:r w:rsidRPr="00C52F8F">
                              <w:rPr>
                                <w:rFonts w:cs="B Roy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قسمت</w:t>
                            </w:r>
                            <w:r w:rsidRPr="00C52F8F"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"</w:t>
                            </w:r>
                            <w:r w:rsidRPr="00C52F8F">
                              <w:rPr>
                                <w:rFonts w:cs="B Roya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خود را بیازمایید</w:t>
                            </w:r>
                            <w:r w:rsidRPr="00C52F8F"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"</w:t>
                            </w:r>
                            <w:r>
                              <w:rPr>
                                <w:rFonts w:cs="B Roya" w:hint="cs"/>
                                <w:b/>
                                <w:bCs/>
                                <w:sz w:val="24"/>
                                <w:szCs w:val="24"/>
                                <w:highlight w:val="cyan"/>
                                <w:rtl/>
                              </w:rPr>
                              <w:t>آزمون فصل</w:t>
                            </w:r>
                            <w:r>
                              <w:rPr>
                                <w:rFonts w:cs="B Roya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مجموعه کامل آموزشی</w:t>
                            </w:r>
                            <w:r w:rsidRPr="00C52F8F">
                              <w:rPr>
                                <w:rFonts w:cs="B Roya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B Roya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ریاضی ششم ، شامل اسلاید های کل کتاب ،همچنین توضیحات کامل دروس وتمرین ها ومرور فصل ها همراه با انیمیشن های زیبا می باشد .</w:t>
                            </w:r>
                          </w:p>
                          <w:p w14:paraId="46910193" w14:textId="77777777" w:rsidR="00624CCB" w:rsidRDefault="00624CCB" w:rsidP="00624CCB">
                            <w:pPr>
                              <w:spacing w:line="240" w:lineRule="auto"/>
                              <w:rPr>
                                <w:rFonts w:cs="B Roy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B Roya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جهت تهیه به سایت میهن مکتب مراجعه نمایید.</w:t>
                            </w:r>
                            <w:r w:rsidRPr="000B542A">
                              <w:rPr>
                                <w:rFonts w:cs="B Roy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</w:t>
                            </w:r>
                            <w:r w:rsidRPr="000B542A">
                              <w:rPr>
                                <w:rFonts w:cs="B Roya"/>
                                <w:b/>
                                <w:bCs/>
                                <w:sz w:val="24"/>
                                <w:szCs w:val="24"/>
                              </w:rPr>
                              <w:t>Mihanmaktab.com</w:t>
                            </w:r>
                            <w:r>
                              <w:rPr>
                                <w:rFonts w:cs="B Roya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              </w:t>
                            </w:r>
                            <w:r>
                              <w:rPr>
                                <w:rFonts w:cs="B Roya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                  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F24B04" id="Text Box 31" o:spid="_x0000_s1027" type="#_x0000_t202" style="position:absolute;left:0;text-align:left;margin-left:2.4pt;margin-top:-1.05pt;width:558.35pt;height:74.05pt;z-index:251784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" fillcolor="yellow" strokeweight=".5pt">
                <v:textbox>
                  <w:txbxContent>
                    <w:p w14:paraId="67ABD82C" w14:textId="77777777" w:rsidR="00624CCB" w:rsidRDefault="00624CCB" w:rsidP="00624CCB">
                      <w:pPr>
                        <w:spacing w:after="0" w:line="240" w:lineRule="auto"/>
                        <w:rPr>
                          <w:rFonts w:cs="B Roy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C52F8F">
                        <w:rPr>
                          <w:rFonts w:cs="B Roya" w:hint="cs"/>
                          <w:b/>
                          <w:bCs/>
                          <w:sz w:val="28"/>
                          <w:szCs w:val="28"/>
                          <w:rtl/>
                        </w:rPr>
                        <w:t>پاسخ در</w:t>
                      </w:r>
                      <w:r w:rsidRPr="00C61F01">
                        <w:rPr>
                          <w:rFonts w:cs="B Titr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مجموعه آموزشی ریاضی ششم </w:t>
                      </w:r>
                      <w:r w:rsidRPr="00C52F8F">
                        <w:rPr>
                          <w:rFonts w:cs="B Roya" w:hint="cs"/>
                          <w:b/>
                          <w:bCs/>
                          <w:sz w:val="28"/>
                          <w:szCs w:val="28"/>
                          <w:rtl/>
                        </w:rPr>
                        <w:t>قسمت</w:t>
                      </w:r>
                      <w:r w:rsidRPr="00C52F8F">
                        <w:rPr>
                          <w:rFonts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"</w:t>
                      </w:r>
                      <w:r w:rsidRPr="00C52F8F">
                        <w:rPr>
                          <w:rFonts w:cs="B Roya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خود را بیازمایید</w:t>
                      </w:r>
                      <w:r w:rsidRPr="00C52F8F">
                        <w:rPr>
                          <w:rFonts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"</w:t>
                      </w:r>
                      <w:r>
                        <w:rPr>
                          <w:rFonts w:cs="B Roya" w:hint="cs"/>
                          <w:b/>
                          <w:bCs/>
                          <w:sz w:val="24"/>
                          <w:szCs w:val="24"/>
                          <w:highlight w:val="cyan"/>
                          <w:rtl/>
                        </w:rPr>
                        <w:t>آزمون فصل</w:t>
                      </w:r>
                      <w:r>
                        <w:rPr>
                          <w:rFonts w:cs="B Roya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مجموعه کامل آموزشی</w:t>
                      </w:r>
                      <w:r w:rsidRPr="00C52F8F">
                        <w:rPr>
                          <w:rFonts w:cs="B Roya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>
                        <w:rPr>
                          <w:rFonts w:cs="B Roya" w:hint="cs"/>
                          <w:b/>
                          <w:bCs/>
                          <w:sz w:val="24"/>
                          <w:szCs w:val="24"/>
                          <w:rtl/>
                        </w:rPr>
                        <w:t>ریاضی ششم ، شامل اسلاید های کل کتاب ،همچنین توضیحات کامل دروس وتمرین ها ومرور فصل ها همراه با انیمیشن های زیبا می باشد .</w:t>
                      </w:r>
                    </w:p>
                    <w:p w14:paraId="46910193" w14:textId="77777777" w:rsidR="00624CCB" w:rsidRDefault="00624CCB" w:rsidP="00624CCB">
                      <w:pPr>
                        <w:spacing w:line="240" w:lineRule="auto"/>
                        <w:rPr>
                          <w:rFonts w:cs="B Roy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cs="B Roya" w:hint="cs"/>
                          <w:b/>
                          <w:bCs/>
                          <w:sz w:val="24"/>
                          <w:szCs w:val="24"/>
                          <w:rtl/>
                        </w:rPr>
                        <w:t>جهت تهیه به سایت میهن مکتب مراجعه نمایید.</w:t>
                      </w:r>
                      <w:r w:rsidRPr="000B542A">
                        <w:rPr>
                          <w:rFonts w:cs="B Roya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  </w:t>
                      </w:r>
                      <w:r w:rsidRPr="000B542A">
                        <w:rPr>
                          <w:rFonts w:cs="B Roya"/>
                          <w:b/>
                          <w:bCs/>
                          <w:sz w:val="24"/>
                          <w:szCs w:val="24"/>
                        </w:rPr>
                        <w:t>Mihanmaktab.com</w:t>
                      </w:r>
                      <w:r>
                        <w:rPr>
                          <w:rFonts w:cs="B Roya"/>
                          <w:b/>
                          <w:bCs/>
                          <w:sz w:val="24"/>
                          <w:szCs w:val="24"/>
                        </w:rPr>
                        <w:t xml:space="preserve">                  </w:t>
                      </w:r>
                      <w:r>
                        <w:rPr>
                          <w:rFonts w:cs="B Roya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                                            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5E75FD" w:rsidSect="00EB450D">
      <w:pgSz w:w="11906" w:h="16838"/>
      <w:pgMar w:top="360" w:right="386" w:bottom="142" w:left="36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FE6146" w14:textId="77777777" w:rsidR="00C10C1A" w:rsidRDefault="00C10C1A" w:rsidP="008E35B9">
      <w:pPr>
        <w:spacing w:after="0" w:line="240" w:lineRule="auto"/>
      </w:pPr>
      <w:r>
        <w:separator/>
      </w:r>
    </w:p>
  </w:endnote>
  <w:endnote w:type="continuationSeparator" w:id="0">
    <w:p w14:paraId="0A46C11E" w14:textId="77777777" w:rsidR="00C10C1A" w:rsidRDefault="00C10C1A" w:rsidP="008E35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SansDN"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Roy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AmuzehNewNormalPS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AF2D53" w14:textId="77777777" w:rsidR="00C10C1A" w:rsidRDefault="00C10C1A" w:rsidP="008E35B9">
      <w:pPr>
        <w:spacing w:after="0" w:line="240" w:lineRule="auto"/>
      </w:pPr>
      <w:r>
        <w:separator/>
      </w:r>
    </w:p>
  </w:footnote>
  <w:footnote w:type="continuationSeparator" w:id="0">
    <w:p w14:paraId="1943162F" w14:textId="77777777" w:rsidR="00C10C1A" w:rsidRDefault="00C10C1A" w:rsidP="008E35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C921AD"/>
    <w:multiLevelType w:val="hybridMultilevel"/>
    <w:tmpl w:val="4568F5C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48F0D9E"/>
    <w:multiLevelType w:val="hybridMultilevel"/>
    <w:tmpl w:val="DCA2AE7E"/>
    <w:lvl w:ilvl="0" w:tplc="4F6A0736">
      <w:start w:val="5"/>
      <w:numFmt w:val="bullet"/>
      <w:lvlText w:val=""/>
      <w:lvlJc w:val="left"/>
      <w:pPr>
        <w:ind w:left="720" w:hanging="360"/>
      </w:pPr>
      <w:rPr>
        <w:rFonts w:ascii="Symbol" w:eastAsiaTheme="minorEastAsia" w:hAnsi="Symbol" w:cs="B Za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1F851FB"/>
    <w:multiLevelType w:val="hybridMultilevel"/>
    <w:tmpl w:val="A88EC5E0"/>
    <w:lvl w:ilvl="0" w:tplc="D6C4DFA0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="IRANSansD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95B0690"/>
    <w:multiLevelType w:val="hybridMultilevel"/>
    <w:tmpl w:val="FF586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78B0"/>
    <w:rsid w:val="0003311E"/>
    <w:rsid w:val="00051BCF"/>
    <w:rsid w:val="00054218"/>
    <w:rsid w:val="00066B5F"/>
    <w:rsid w:val="000853EA"/>
    <w:rsid w:val="000865E2"/>
    <w:rsid w:val="00087199"/>
    <w:rsid w:val="0009365E"/>
    <w:rsid w:val="00094271"/>
    <w:rsid w:val="0009586A"/>
    <w:rsid w:val="000C12D0"/>
    <w:rsid w:val="000C40F7"/>
    <w:rsid w:val="000D68B3"/>
    <w:rsid w:val="000E6139"/>
    <w:rsid w:val="001028F1"/>
    <w:rsid w:val="00104316"/>
    <w:rsid w:val="00105365"/>
    <w:rsid w:val="0010586C"/>
    <w:rsid w:val="00116726"/>
    <w:rsid w:val="0011749B"/>
    <w:rsid w:val="00120288"/>
    <w:rsid w:val="00127111"/>
    <w:rsid w:val="001317D9"/>
    <w:rsid w:val="001372D5"/>
    <w:rsid w:val="001459C0"/>
    <w:rsid w:val="001610B3"/>
    <w:rsid w:val="00171F62"/>
    <w:rsid w:val="001A452D"/>
    <w:rsid w:val="001A495D"/>
    <w:rsid w:val="001A57FA"/>
    <w:rsid w:val="001D1CE1"/>
    <w:rsid w:val="001E3919"/>
    <w:rsid w:val="001F179A"/>
    <w:rsid w:val="001F2C56"/>
    <w:rsid w:val="00202C0A"/>
    <w:rsid w:val="00206856"/>
    <w:rsid w:val="002157AC"/>
    <w:rsid w:val="00225A47"/>
    <w:rsid w:val="0023546C"/>
    <w:rsid w:val="00243AA2"/>
    <w:rsid w:val="0025161E"/>
    <w:rsid w:val="00252729"/>
    <w:rsid w:val="002569DE"/>
    <w:rsid w:val="00261363"/>
    <w:rsid w:val="00291DDD"/>
    <w:rsid w:val="00297895"/>
    <w:rsid w:val="002B66F4"/>
    <w:rsid w:val="002B6A96"/>
    <w:rsid w:val="002B7E9F"/>
    <w:rsid w:val="002C5981"/>
    <w:rsid w:val="002D2241"/>
    <w:rsid w:val="002D23D3"/>
    <w:rsid w:val="002D6BDE"/>
    <w:rsid w:val="002F71C8"/>
    <w:rsid w:val="003053BF"/>
    <w:rsid w:val="0031190A"/>
    <w:rsid w:val="00321368"/>
    <w:rsid w:val="003223C2"/>
    <w:rsid w:val="00323CE5"/>
    <w:rsid w:val="00327938"/>
    <w:rsid w:val="00350D52"/>
    <w:rsid w:val="003A759A"/>
    <w:rsid w:val="003B2B8E"/>
    <w:rsid w:val="003C242E"/>
    <w:rsid w:val="003D196D"/>
    <w:rsid w:val="003E05F0"/>
    <w:rsid w:val="003E411F"/>
    <w:rsid w:val="003E538B"/>
    <w:rsid w:val="0040063B"/>
    <w:rsid w:val="00401C2E"/>
    <w:rsid w:val="004033A7"/>
    <w:rsid w:val="00405FAC"/>
    <w:rsid w:val="00414A24"/>
    <w:rsid w:val="0043474E"/>
    <w:rsid w:val="00436732"/>
    <w:rsid w:val="004378B0"/>
    <w:rsid w:val="004411C1"/>
    <w:rsid w:val="00445D60"/>
    <w:rsid w:val="0045509D"/>
    <w:rsid w:val="004577AB"/>
    <w:rsid w:val="004655B9"/>
    <w:rsid w:val="00474553"/>
    <w:rsid w:val="00480992"/>
    <w:rsid w:val="0048388D"/>
    <w:rsid w:val="00487EFA"/>
    <w:rsid w:val="00490B5B"/>
    <w:rsid w:val="004958A0"/>
    <w:rsid w:val="004A120A"/>
    <w:rsid w:val="004A5961"/>
    <w:rsid w:val="004B39B1"/>
    <w:rsid w:val="004B4BE5"/>
    <w:rsid w:val="004B57D0"/>
    <w:rsid w:val="004D2306"/>
    <w:rsid w:val="004D2D60"/>
    <w:rsid w:val="004D6400"/>
    <w:rsid w:val="0053151B"/>
    <w:rsid w:val="00542732"/>
    <w:rsid w:val="00596E99"/>
    <w:rsid w:val="005978EB"/>
    <w:rsid w:val="005B1F63"/>
    <w:rsid w:val="005B7AE2"/>
    <w:rsid w:val="005C060E"/>
    <w:rsid w:val="005C48DE"/>
    <w:rsid w:val="005C78D7"/>
    <w:rsid w:val="005D1733"/>
    <w:rsid w:val="005D20A1"/>
    <w:rsid w:val="005E2A2C"/>
    <w:rsid w:val="005E75FD"/>
    <w:rsid w:val="005F4439"/>
    <w:rsid w:val="005F7408"/>
    <w:rsid w:val="00605833"/>
    <w:rsid w:val="00607968"/>
    <w:rsid w:val="00622234"/>
    <w:rsid w:val="00624CCB"/>
    <w:rsid w:val="00641087"/>
    <w:rsid w:val="00646EF3"/>
    <w:rsid w:val="00664016"/>
    <w:rsid w:val="006813B6"/>
    <w:rsid w:val="0068624F"/>
    <w:rsid w:val="00690292"/>
    <w:rsid w:val="00696504"/>
    <w:rsid w:val="006A1A53"/>
    <w:rsid w:val="006A2925"/>
    <w:rsid w:val="006A7E6D"/>
    <w:rsid w:val="006B2A9D"/>
    <w:rsid w:val="006B4DCF"/>
    <w:rsid w:val="006C637E"/>
    <w:rsid w:val="006C69D9"/>
    <w:rsid w:val="006C74A4"/>
    <w:rsid w:val="006D53ED"/>
    <w:rsid w:val="006E26AF"/>
    <w:rsid w:val="006F0680"/>
    <w:rsid w:val="006F0BDC"/>
    <w:rsid w:val="00703DCA"/>
    <w:rsid w:val="00720CE0"/>
    <w:rsid w:val="00730D98"/>
    <w:rsid w:val="00731278"/>
    <w:rsid w:val="007368F0"/>
    <w:rsid w:val="0074010C"/>
    <w:rsid w:val="00751922"/>
    <w:rsid w:val="00760302"/>
    <w:rsid w:val="00775967"/>
    <w:rsid w:val="00783F03"/>
    <w:rsid w:val="00794972"/>
    <w:rsid w:val="007A0184"/>
    <w:rsid w:val="007B66FF"/>
    <w:rsid w:val="007C210B"/>
    <w:rsid w:val="007C602D"/>
    <w:rsid w:val="007D3A3C"/>
    <w:rsid w:val="007E66A9"/>
    <w:rsid w:val="008001DE"/>
    <w:rsid w:val="008075F2"/>
    <w:rsid w:val="008249B9"/>
    <w:rsid w:val="00831671"/>
    <w:rsid w:val="0083586F"/>
    <w:rsid w:val="008418C8"/>
    <w:rsid w:val="00857154"/>
    <w:rsid w:val="008612FB"/>
    <w:rsid w:val="008668E6"/>
    <w:rsid w:val="00873686"/>
    <w:rsid w:val="00874A20"/>
    <w:rsid w:val="00874AA5"/>
    <w:rsid w:val="008764B6"/>
    <w:rsid w:val="00883C33"/>
    <w:rsid w:val="008B1083"/>
    <w:rsid w:val="008B1DC4"/>
    <w:rsid w:val="008D0A86"/>
    <w:rsid w:val="008D4409"/>
    <w:rsid w:val="008D56F5"/>
    <w:rsid w:val="008E35B9"/>
    <w:rsid w:val="008E66BA"/>
    <w:rsid w:val="008E7406"/>
    <w:rsid w:val="008F38B8"/>
    <w:rsid w:val="00902A0D"/>
    <w:rsid w:val="009051AE"/>
    <w:rsid w:val="00923C1A"/>
    <w:rsid w:val="00923E11"/>
    <w:rsid w:val="0093147D"/>
    <w:rsid w:val="00943E2B"/>
    <w:rsid w:val="00965C7C"/>
    <w:rsid w:val="0096600F"/>
    <w:rsid w:val="00970E96"/>
    <w:rsid w:val="00976342"/>
    <w:rsid w:val="0097784E"/>
    <w:rsid w:val="00982B99"/>
    <w:rsid w:val="00991E7C"/>
    <w:rsid w:val="00993EE2"/>
    <w:rsid w:val="00996023"/>
    <w:rsid w:val="009A4C00"/>
    <w:rsid w:val="009A62C0"/>
    <w:rsid w:val="009A6F16"/>
    <w:rsid w:val="009B13AB"/>
    <w:rsid w:val="009C112B"/>
    <w:rsid w:val="009D1EBC"/>
    <w:rsid w:val="009D4B02"/>
    <w:rsid w:val="00A00989"/>
    <w:rsid w:val="00A17FA3"/>
    <w:rsid w:val="00A359CD"/>
    <w:rsid w:val="00A65252"/>
    <w:rsid w:val="00A7152A"/>
    <w:rsid w:val="00A7246D"/>
    <w:rsid w:val="00AA7621"/>
    <w:rsid w:val="00AB700B"/>
    <w:rsid w:val="00AD34F3"/>
    <w:rsid w:val="00AD6D00"/>
    <w:rsid w:val="00AE4DF2"/>
    <w:rsid w:val="00AF0D13"/>
    <w:rsid w:val="00AF382F"/>
    <w:rsid w:val="00AF41E7"/>
    <w:rsid w:val="00B07BDA"/>
    <w:rsid w:val="00B20873"/>
    <w:rsid w:val="00B42AC1"/>
    <w:rsid w:val="00B43B37"/>
    <w:rsid w:val="00B46115"/>
    <w:rsid w:val="00B65C4D"/>
    <w:rsid w:val="00B77CFB"/>
    <w:rsid w:val="00B90C95"/>
    <w:rsid w:val="00B97E16"/>
    <w:rsid w:val="00BB31DC"/>
    <w:rsid w:val="00BC10CB"/>
    <w:rsid w:val="00BC4400"/>
    <w:rsid w:val="00BF052E"/>
    <w:rsid w:val="00BF2C38"/>
    <w:rsid w:val="00BF5C44"/>
    <w:rsid w:val="00C075F5"/>
    <w:rsid w:val="00C10C1A"/>
    <w:rsid w:val="00C14627"/>
    <w:rsid w:val="00C17406"/>
    <w:rsid w:val="00C25A2A"/>
    <w:rsid w:val="00C3293E"/>
    <w:rsid w:val="00C32941"/>
    <w:rsid w:val="00C355F0"/>
    <w:rsid w:val="00C366C1"/>
    <w:rsid w:val="00C52DC9"/>
    <w:rsid w:val="00C60C1C"/>
    <w:rsid w:val="00C639CF"/>
    <w:rsid w:val="00C64AD8"/>
    <w:rsid w:val="00C70855"/>
    <w:rsid w:val="00C73FB1"/>
    <w:rsid w:val="00C82CAB"/>
    <w:rsid w:val="00C92A6C"/>
    <w:rsid w:val="00CA6384"/>
    <w:rsid w:val="00CC03A6"/>
    <w:rsid w:val="00CD2BA1"/>
    <w:rsid w:val="00CE5565"/>
    <w:rsid w:val="00D0542B"/>
    <w:rsid w:val="00D06688"/>
    <w:rsid w:val="00D179C9"/>
    <w:rsid w:val="00D22711"/>
    <w:rsid w:val="00D22889"/>
    <w:rsid w:val="00D355B6"/>
    <w:rsid w:val="00D51B1C"/>
    <w:rsid w:val="00D61C17"/>
    <w:rsid w:val="00D87DA7"/>
    <w:rsid w:val="00DA6750"/>
    <w:rsid w:val="00DA7D56"/>
    <w:rsid w:val="00DD1B14"/>
    <w:rsid w:val="00DD343D"/>
    <w:rsid w:val="00DD3ECE"/>
    <w:rsid w:val="00E0176B"/>
    <w:rsid w:val="00E23718"/>
    <w:rsid w:val="00E42B70"/>
    <w:rsid w:val="00E5007A"/>
    <w:rsid w:val="00E55265"/>
    <w:rsid w:val="00E60844"/>
    <w:rsid w:val="00E629D5"/>
    <w:rsid w:val="00E94AF8"/>
    <w:rsid w:val="00EA5AC6"/>
    <w:rsid w:val="00EA61C3"/>
    <w:rsid w:val="00EB1A0E"/>
    <w:rsid w:val="00EB450D"/>
    <w:rsid w:val="00EB4A02"/>
    <w:rsid w:val="00EC15E9"/>
    <w:rsid w:val="00EC6D03"/>
    <w:rsid w:val="00ED1C45"/>
    <w:rsid w:val="00ED696F"/>
    <w:rsid w:val="00EF00B7"/>
    <w:rsid w:val="00F36455"/>
    <w:rsid w:val="00F3711F"/>
    <w:rsid w:val="00F37CFE"/>
    <w:rsid w:val="00F44C39"/>
    <w:rsid w:val="00F64E80"/>
    <w:rsid w:val="00F97210"/>
    <w:rsid w:val="00FA12DA"/>
    <w:rsid w:val="00FA36E2"/>
    <w:rsid w:val="00FA4676"/>
    <w:rsid w:val="00FA6F18"/>
    <w:rsid w:val="00FD04C2"/>
    <w:rsid w:val="00FD4648"/>
    <w:rsid w:val="00FE2A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44463AB0"/>
  <w15:docId w15:val="{A7C6D6B2-B1FF-4259-B78A-A67696560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78B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D69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696F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2C5981"/>
    <w:pPr>
      <w:spacing w:after="0" w:line="240" w:lineRule="auto"/>
    </w:pPr>
    <w:rPr>
      <w:sz w:val="20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8E35B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E35B9"/>
  </w:style>
  <w:style w:type="paragraph" w:styleId="Footer">
    <w:name w:val="footer"/>
    <w:basedOn w:val="Normal"/>
    <w:link w:val="FooterChar"/>
    <w:uiPriority w:val="99"/>
    <w:semiHidden/>
    <w:unhideWhenUsed/>
    <w:rsid w:val="008E35B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E35B9"/>
  </w:style>
  <w:style w:type="paragraph" w:styleId="ListParagraph">
    <w:name w:val="List Paragraph"/>
    <w:basedOn w:val="Normal"/>
    <w:uiPriority w:val="34"/>
    <w:qFormat/>
    <w:rsid w:val="00BB31D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83F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9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0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84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66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16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9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44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0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91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70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0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0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22.png"/><Relationship Id="rId21" Type="http://schemas.openxmlformats.org/officeDocument/2006/relationships/image" Target="media/image9.png"/><Relationship Id="rId34" Type="http://schemas.openxmlformats.org/officeDocument/2006/relationships/image" Target="media/image18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3.png"/><Relationship Id="rId36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image" Target="media/image19.w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A5FCB8-039C-4E24-8143-D83F1F9FA2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418</Words>
  <Characters>238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hab</dc:creator>
  <cp:lastModifiedBy>Mr Math</cp:lastModifiedBy>
  <cp:revision>10</cp:revision>
  <cp:lastPrinted>2021-08-29T05:09:00Z</cp:lastPrinted>
  <dcterms:created xsi:type="dcterms:W3CDTF">2018-08-08T14:53:00Z</dcterms:created>
  <dcterms:modified xsi:type="dcterms:W3CDTF">2021-08-29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